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5" r:id="rId2"/>
    <p:sldId id="335" r:id="rId3"/>
    <p:sldId id="336" r:id="rId4"/>
    <p:sldId id="337" r:id="rId5"/>
    <p:sldId id="338" r:id="rId6"/>
    <p:sldId id="339" r:id="rId7"/>
    <p:sldId id="341" r:id="rId8"/>
    <p:sldId id="342" r:id="rId9"/>
    <p:sldId id="343" r:id="rId10"/>
    <p:sldId id="346" r:id="rId11"/>
    <p:sldId id="347" r:id="rId12"/>
    <p:sldId id="361" r:id="rId13"/>
    <p:sldId id="356" r:id="rId14"/>
    <p:sldId id="349" r:id="rId15"/>
    <p:sldId id="360" r:id="rId16"/>
    <p:sldId id="359" r:id="rId17"/>
    <p:sldId id="354" r:id="rId18"/>
    <p:sldId id="293" r:id="rId19"/>
    <p:sldId id="351" r:id="rId20"/>
    <p:sldId id="348" r:id="rId21"/>
    <p:sldId id="345" r:id="rId22"/>
    <p:sldId id="344" r:id="rId23"/>
    <p:sldId id="350" r:id="rId24"/>
    <p:sldId id="352" r:id="rId25"/>
    <p:sldId id="353" r:id="rId26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585" y="3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1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pivotSource>
    <c:name>[wbs breakout of labor data jul 21 pm chart flip.xlsx]subsystems!PivotTable5</c:name>
    <c:fmtId val="-1"/>
  </c:pivotSource>
  <c:chart>
    <c:autoTitleDeleted val="0"/>
    <c:pivotFmts>
      <c:pivotFmt>
        <c:idx val="0"/>
        <c:marker>
          <c:symbol val="none"/>
        </c:marker>
      </c:pivotFmt>
      <c:pivotFmt>
        <c:idx val="1"/>
        <c:marker>
          <c:symbol val="none"/>
        </c:marker>
      </c:pivotFmt>
      <c:pivotFmt>
        <c:idx val="2"/>
        <c:marker>
          <c:symbol val="none"/>
        </c:marker>
      </c:pivotFmt>
      <c:pivotFmt>
        <c:idx val="3"/>
        <c:marker>
          <c:symbol val="none"/>
        </c:marker>
      </c:pivotFmt>
      <c:pivotFmt>
        <c:idx val="4"/>
        <c:marker>
          <c:symbol val="none"/>
        </c:marker>
      </c:pivotFmt>
      <c:pivotFmt>
        <c:idx val="5"/>
        <c:marker>
          <c:symbol val="none"/>
        </c:marker>
      </c:pivotFmt>
      <c:pivotFmt>
        <c:idx val="6"/>
        <c:marker>
          <c:symbol val="none"/>
        </c:marker>
      </c:pivotFmt>
      <c:pivotFmt>
        <c:idx val="7"/>
        <c:marker>
          <c:symbol val="none"/>
        </c:marker>
      </c:pivotFmt>
      <c:pivotFmt>
        <c:idx val="8"/>
        <c:marker>
          <c:symbol val="none"/>
        </c:marker>
      </c:pivotFmt>
      <c:pivotFmt>
        <c:idx val="9"/>
        <c:marker>
          <c:symbol val="none"/>
        </c:marker>
      </c:pivotFmt>
      <c:pivotFmt>
        <c:idx val="10"/>
        <c:marker>
          <c:symbol val="none"/>
        </c:marker>
      </c:pivotFmt>
      <c:pivotFmt>
        <c:idx val="11"/>
        <c:marker>
          <c:symbol val="none"/>
        </c:marker>
      </c:pivotFmt>
      <c:pivotFmt>
        <c:idx val="12"/>
        <c:marker>
          <c:symbol val="none"/>
        </c:marker>
      </c:pivotFmt>
      <c:pivotFmt>
        <c:idx val="13"/>
        <c:marker>
          <c:symbol val="none"/>
        </c:marker>
      </c:pivotFmt>
      <c:pivotFmt>
        <c:idx val="14"/>
        <c:marker>
          <c:symbol val="none"/>
        </c:marker>
      </c:pivotFmt>
      <c:pivotFmt>
        <c:idx val="15"/>
        <c:marker>
          <c:symbol val="none"/>
        </c:marker>
      </c:pivotFmt>
      <c:pivotFmt>
        <c:idx val="16"/>
        <c:marker>
          <c:symbol val="none"/>
        </c:marker>
      </c:pivotFmt>
      <c:pivotFmt>
        <c:idx val="17"/>
        <c:marker>
          <c:symbol val="none"/>
        </c:marker>
      </c:pivotFmt>
      <c:pivotFmt>
        <c:idx val="18"/>
        <c:marker>
          <c:symbol val="none"/>
        </c:marker>
      </c:pivotFmt>
      <c:pivotFmt>
        <c:idx val="19"/>
        <c:marker>
          <c:symbol val="none"/>
        </c:marker>
      </c:pivotFmt>
      <c:pivotFmt>
        <c:idx val="20"/>
        <c:marker>
          <c:symbol val="none"/>
        </c:marker>
      </c:pivotFmt>
      <c:pivotFmt>
        <c:idx val="21"/>
        <c:marker>
          <c:symbol val="none"/>
        </c:marker>
      </c:pivotFmt>
    </c:pivotFmts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ubsystems!$B$3:$B$5</c:f>
              <c:strCache>
                <c:ptCount val="1"/>
                <c:pt idx="0">
                  <c:v>BNL - Purchased Services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B$6:$B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18181818181818182</c:v>
                </c:pt>
                <c:pt idx="3">
                  <c:v>0.46136363636363636</c:v>
                </c:pt>
                <c:pt idx="4">
                  <c:v>0.1227272727272727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137-4695-870D-4999CFAF6E87}"/>
            </c:ext>
          </c:extLst>
        </c:ser>
        <c:ser>
          <c:idx val="1"/>
          <c:order val="1"/>
          <c:tx>
            <c:strRef>
              <c:f>subsystems!$C$3:$C$5</c:f>
              <c:strCache>
                <c:ptCount val="1"/>
                <c:pt idx="0">
                  <c:v>BNL - Scientific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C$6:$C$11</c:f>
              <c:numCache>
                <c:formatCode>#,##0.00</c:formatCode>
                <c:ptCount val="6"/>
                <c:pt idx="0">
                  <c:v>0.59795454545454552</c:v>
                </c:pt>
                <c:pt idx="1">
                  <c:v>0.35886363636363638</c:v>
                </c:pt>
                <c:pt idx="2">
                  <c:v>0.15545454545454546</c:v>
                </c:pt>
                <c:pt idx="3">
                  <c:v>0.36795454545454548</c:v>
                </c:pt>
                <c:pt idx="4">
                  <c:v>4.5454545454545455E-4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137-4695-870D-4999CFAF6E87}"/>
            </c:ext>
          </c:extLst>
        </c:ser>
        <c:ser>
          <c:idx val="2"/>
          <c:order val="2"/>
          <c:tx>
            <c:strRef>
              <c:f>subsystems!$D$3:$D$5</c:f>
              <c:strCache>
                <c:ptCount val="1"/>
                <c:pt idx="0">
                  <c:v>BNL - Technic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D$6:$D$11</c:f>
              <c:numCache>
                <c:formatCode>#,##0.00</c:formatCode>
                <c:ptCount val="6"/>
                <c:pt idx="0">
                  <c:v>0.73795454545454542</c:v>
                </c:pt>
                <c:pt idx="1">
                  <c:v>0.3075</c:v>
                </c:pt>
                <c:pt idx="2">
                  <c:v>1.2938636363636364</c:v>
                </c:pt>
                <c:pt idx="3">
                  <c:v>1.8709090909090909</c:v>
                </c:pt>
                <c:pt idx="4">
                  <c:v>0.51022727272727275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137-4695-870D-4999CFAF6E87}"/>
            </c:ext>
          </c:extLst>
        </c:ser>
        <c:ser>
          <c:idx val="3"/>
          <c:order val="3"/>
          <c:tx>
            <c:strRef>
              <c:f>subsystems!$E$3:$E$5</c:f>
              <c:strCache>
                <c:ptCount val="1"/>
                <c:pt idx="0">
                  <c:v>BNL - Profession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E$6:$E$11</c:f>
              <c:numCache>
                <c:formatCode>#,##0.00</c:formatCode>
                <c:ptCount val="6"/>
                <c:pt idx="0">
                  <c:v>0.37590909090909091</c:v>
                </c:pt>
                <c:pt idx="1">
                  <c:v>0.46499999999999997</c:v>
                </c:pt>
                <c:pt idx="2">
                  <c:v>0.23386363636363633</c:v>
                </c:pt>
                <c:pt idx="3">
                  <c:v>0.91359090909090901</c:v>
                </c:pt>
                <c:pt idx="4">
                  <c:v>0.74731818181818177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137-4695-870D-4999CFAF6E87}"/>
            </c:ext>
          </c:extLst>
        </c:ser>
        <c:ser>
          <c:idx val="4"/>
          <c:order val="4"/>
          <c:tx>
            <c:strRef>
              <c:f>subsystems!$G$3:$G$5</c:f>
              <c:strCache>
                <c:ptCount val="1"/>
                <c:pt idx="0">
                  <c:v>Non-BNL - Student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G$6:$G$11</c:f>
              <c:numCache>
                <c:formatCode>#,##0.00</c:formatCode>
                <c:ptCount val="6"/>
                <c:pt idx="0">
                  <c:v>8.1818181818181818E-2</c:v>
                </c:pt>
                <c:pt idx="1">
                  <c:v>0.22727272727272727</c:v>
                </c:pt>
                <c:pt idx="2">
                  <c:v>1.3545454545454547</c:v>
                </c:pt>
                <c:pt idx="3">
                  <c:v>9.495454545454546</c:v>
                </c:pt>
                <c:pt idx="4">
                  <c:v>5.9681818181818187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137-4695-870D-4999CFAF6E87}"/>
            </c:ext>
          </c:extLst>
        </c:ser>
        <c:ser>
          <c:idx val="5"/>
          <c:order val="5"/>
          <c:tx>
            <c:strRef>
              <c:f>subsystems!$H$3:$H$5</c:f>
              <c:strCache>
                <c:ptCount val="1"/>
                <c:pt idx="0">
                  <c:v>Non-BNL - Technic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H$6:$H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38181818181818183</c:v>
                </c:pt>
                <c:pt idx="3">
                  <c:v>1.271590909090909</c:v>
                </c:pt>
                <c:pt idx="4">
                  <c:v>1.755681818181818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137-4695-870D-4999CFAF6E87}"/>
            </c:ext>
          </c:extLst>
        </c:ser>
        <c:ser>
          <c:idx val="6"/>
          <c:order val="6"/>
          <c:tx>
            <c:strRef>
              <c:f>subsystems!$I$3:$I$5</c:f>
              <c:strCache>
                <c:ptCount val="1"/>
                <c:pt idx="0">
                  <c:v>Non-BNL - Profession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I$6:$I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11714204545454546</c:v>
                </c:pt>
                <c:pt idx="4">
                  <c:v>9.558522727272728E-2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0137-4695-870D-4999CFAF6E87}"/>
            </c:ext>
          </c:extLst>
        </c:ser>
        <c:ser>
          <c:idx val="7"/>
          <c:order val="7"/>
          <c:tx>
            <c:strRef>
              <c:f>subsystems!$J$3:$J$5</c:f>
              <c:strCache>
                <c:ptCount val="1"/>
                <c:pt idx="0">
                  <c:v>Non-BNL - Postdoc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J$6:$J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81818181818181812</c:v>
                </c:pt>
                <c:pt idx="3">
                  <c:v>1.4568181818181818</c:v>
                </c:pt>
                <c:pt idx="4">
                  <c:v>1.611363636363636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137-4695-870D-4999CFAF6E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33911040"/>
        <c:axId val="233912576"/>
      </c:barChart>
      <c:catAx>
        <c:axId val="23391104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33912576"/>
        <c:crosses val="autoZero"/>
        <c:auto val="1"/>
        <c:lblAlgn val="ctr"/>
        <c:lblOffset val="100"/>
        <c:noMultiLvlLbl val="0"/>
      </c:catAx>
      <c:valAx>
        <c:axId val="233912576"/>
        <c:scaling>
          <c:orientation val="minMax"/>
        </c:scaling>
        <c:delete val="0"/>
        <c:axPos val="l"/>
        <c:majorGridlines/>
        <c:numFmt formatCode="#,##0.00" sourceLinked="1"/>
        <c:majorTickMark val="out"/>
        <c:minorTickMark val="none"/>
        <c:tickLblPos val="nextTo"/>
        <c:crossAx val="23391104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</c:extLst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E340E1C-2F92-4FB8-A3BE-A096A5EECCD9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5A83400-CEDA-4E1C-8F00-724C75BE6412}">
      <dgm:prSet phldrT="[Text]"/>
      <dgm:spPr/>
      <dgm:t>
        <a:bodyPr/>
        <a:lstStyle/>
        <a:p>
          <a:r>
            <a:rPr lang="en-US" dirty="0" smtClean="0"/>
            <a:t>TPC                 T. Hemmick</a:t>
          </a:r>
          <a:endParaRPr lang="en-US" dirty="0"/>
        </a:p>
      </dgm:t>
    </dgm:pt>
    <dgm:pt modelId="{8A5BAD6C-01E5-4335-9C38-24B0347B767E}" type="parTrans" cxnId="{62BEF14A-E7D4-457A-AC5E-63C66DE41B78}">
      <dgm:prSet/>
      <dgm:spPr/>
      <dgm:t>
        <a:bodyPr/>
        <a:lstStyle/>
        <a:p>
          <a:endParaRPr lang="en-US"/>
        </a:p>
      </dgm:t>
    </dgm:pt>
    <dgm:pt modelId="{719D6137-E758-4A20-BE76-D757E636B216}" type="sibTrans" cxnId="{62BEF14A-E7D4-457A-AC5E-63C66DE41B78}">
      <dgm:prSet/>
      <dgm:spPr/>
      <dgm:t>
        <a:bodyPr/>
        <a:lstStyle/>
        <a:p>
          <a:endParaRPr lang="en-US"/>
        </a:p>
      </dgm:t>
    </dgm:pt>
    <dgm:pt modelId="{C4EFFE97-E443-4FB2-9353-2CC8BD3B3848}">
      <dgm:prSet phldrT="[Text]"/>
      <dgm:spPr/>
      <dgm:t>
        <a:bodyPr/>
        <a:lstStyle/>
        <a:p>
          <a:r>
            <a:rPr lang="en-US" dirty="0" smtClean="0"/>
            <a:t>Mechanics   K. Dehmelt</a:t>
          </a:r>
          <a:endParaRPr lang="en-US" dirty="0"/>
        </a:p>
      </dgm:t>
    </dgm:pt>
    <dgm:pt modelId="{A05C44AB-ED33-4069-8D94-6B461EDCFD7A}" type="parTrans" cxnId="{75CB5E14-4942-43DB-AE11-291F67FA8DAF}">
      <dgm:prSet/>
      <dgm:spPr/>
      <dgm:t>
        <a:bodyPr/>
        <a:lstStyle/>
        <a:p>
          <a:endParaRPr lang="en-US"/>
        </a:p>
      </dgm:t>
    </dgm:pt>
    <dgm:pt modelId="{1DE580E6-5D73-4191-BFFE-10ED95606ED2}" type="sibTrans" cxnId="{75CB5E14-4942-43DB-AE11-291F67FA8DAF}">
      <dgm:prSet/>
      <dgm:spPr/>
      <dgm:t>
        <a:bodyPr/>
        <a:lstStyle/>
        <a:p>
          <a:endParaRPr lang="en-US"/>
        </a:p>
      </dgm:t>
    </dgm:pt>
    <dgm:pt modelId="{B5D03E85-C4E7-49BA-B29E-0EB2D59BF833}">
      <dgm:prSet phldrT="[Text]"/>
      <dgm:spPr/>
      <dgm:t>
        <a:bodyPr/>
        <a:lstStyle/>
        <a:p>
          <a:r>
            <a:rPr lang="en-US" dirty="0" smtClean="0"/>
            <a:t>GEM1           S. Milov</a:t>
          </a:r>
          <a:endParaRPr lang="en-US" dirty="0"/>
        </a:p>
      </dgm:t>
    </dgm:pt>
    <dgm:pt modelId="{5F278F2D-1502-4ECC-A49D-ECB20087CC0D}" type="parTrans" cxnId="{2E968B40-4529-499A-8AC8-7418E3B124F9}">
      <dgm:prSet/>
      <dgm:spPr/>
      <dgm:t>
        <a:bodyPr/>
        <a:lstStyle/>
        <a:p>
          <a:endParaRPr lang="en-US"/>
        </a:p>
      </dgm:t>
    </dgm:pt>
    <dgm:pt modelId="{7F70F673-D872-45FD-BCB8-B441E5B816DA}" type="sibTrans" cxnId="{2E968B40-4529-499A-8AC8-7418E3B124F9}">
      <dgm:prSet/>
      <dgm:spPr/>
      <dgm:t>
        <a:bodyPr/>
        <a:lstStyle/>
        <a:p>
          <a:endParaRPr lang="en-US"/>
        </a:p>
      </dgm:t>
    </dgm:pt>
    <dgm:pt modelId="{EF91D1A1-90A1-4CCD-8C2E-7C1B1C3041FD}">
      <dgm:prSet phldrT="[Text]"/>
      <dgm:spPr/>
      <dgm:t>
        <a:bodyPr/>
        <a:lstStyle/>
        <a:p>
          <a:r>
            <a:rPr lang="en-US" dirty="0" smtClean="0"/>
            <a:t>GEM2            V. Green</a:t>
          </a:r>
          <a:endParaRPr lang="en-US" dirty="0"/>
        </a:p>
      </dgm:t>
    </dgm:pt>
    <dgm:pt modelId="{F108C968-7E22-4868-A487-9EBD77316DC9}" type="parTrans" cxnId="{87DA6C9D-A80D-4835-A42F-04876200EF56}">
      <dgm:prSet/>
      <dgm:spPr/>
      <dgm:t>
        <a:bodyPr/>
        <a:lstStyle/>
        <a:p>
          <a:endParaRPr lang="en-US"/>
        </a:p>
      </dgm:t>
    </dgm:pt>
    <dgm:pt modelId="{299D71DB-B047-49B6-A44E-712F8B63C028}" type="sibTrans" cxnId="{87DA6C9D-A80D-4835-A42F-04876200EF56}">
      <dgm:prSet/>
      <dgm:spPr/>
      <dgm:t>
        <a:bodyPr/>
        <a:lstStyle/>
        <a:p>
          <a:endParaRPr lang="en-US"/>
        </a:p>
      </dgm:t>
    </dgm:pt>
    <dgm:pt modelId="{65D2FDAC-171B-4146-8674-D074370D9CC9}">
      <dgm:prSet phldrT="[Text]"/>
      <dgm:spPr/>
      <dgm:t>
        <a:bodyPr/>
        <a:lstStyle/>
        <a:p>
          <a:r>
            <a:rPr lang="en-US" dirty="0" smtClean="0"/>
            <a:t>GEM3           V. Riabov</a:t>
          </a:r>
          <a:endParaRPr lang="en-US" dirty="0"/>
        </a:p>
      </dgm:t>
    </dgm:pt>
    <dgm:pt modelId="{87C25DCD-FEB3-4A02-AE45-BF1BB73A2A7B}" type="parTrans" cxnId="{B724C786-3033-4576-AC93-55D00E84BB30}">
      <dgm:prSet/>
      <dgm:spPr/>
      <dgm:t>
        <a:bodyPr/>
        <a:lstStyle/>
        <a:p>
          <a:endParaRPr lang="en-US"/>
        </a:p>
      </dgm:t>
    </dgm:pt>
    <dgm:pt modelId="{CE39D3A3-96F4-48C8-87BB-B47BAEDBFA9F}" type="sibTrans" cxnId="{B724C786-3033-4576-AC93-55D00E84BB30}">
      <dgm:prSet/>
      <dgm:spPr/>
      <dgm:t>
        <a:bodyPr/>
        <a:lstStyle/>
        <a:p>
          <a:endParaRPr lang="en-US"/>
        </a:p>
      </dgm:t>
    </dgm:pt>
    <dgm:pt modelId="{19BE1EE1-1382-44EF-9145-6DBA29D67106}">
      <dgm:prSet phldrT="[Text]"/>
      <dgm:spPr/>
      <dgm:t>
        <a:bodyPr/>
        <a:lstStyle/>
        <a:p>
          <a:r>
            <a:rPr lang="en-US" dirty="0" smtClean="0"/>
            <a:t>TPC FEE        T. Sakaguchi</a:t>
          </a:r>
          <a:endParaRPr lang="en-US" dirty="0"/>
        </a:p>
      </dgm:t>
    </dgm:pt>
    <dgm:pt modelId="{DC3E87FF-FCBD-4026-943F-1D23617DA89C}" type="parTrans" cxnId="{D8D9D370-C0CD-4C7F-B2E8-2F63F18B0813}">
      <dgm:prSet/>
      <dgm:spPr/>
      <dgm:t>
        <a:bodyPr/>
        <a:lstStyle/>
        <a:p>
          <a:endParaRPr lang="en-US"/>
        </a:p>
      </dgm:t>
    </dgm:pt>
    <dgm:pt modelId="{1F5F0665-FCE7-4D63-BD78-A06ABB29FB7B}" type="sibTrans" cxnId="{D8D9D370-C0CD-4C7F-B2E8-2F63F18B0813}">
      <dgm:prSet/>
      <dgm:spPr/>
      <dgm:t>
        <a:bodyPr/>
        <a:lstStyle/>
        <a:p>
          <a:endParaRPr lang="en-US"/>
        </a:p>
      </dgm:t>
    </dgm:pt>
    <dgm:pt modelId="{786098D2-F7BB-4121-AA54-2AFAA60E8F86}">
      <dgm:prSet phldrT="[Text]"/>
      <dgm:spPr/>
      <dgm:t>
        <a:bodyPr/>
        <a:lstStyle/>
        <a:p>
          <a:r>
            <a:rPr lang="en-US" dirty="0" smtClean="0"/>
            <a:t>TPC DAM       J. Huang</a:t>
          </a:r>
          <a:endParaRPr lang="en-US" dirty="0"/>
        </a:p>
      </dgm:t>
    </dgm:pt>
    <dgm:pt modelId="{BC765E8E-ED81-4E9B-9B96-33F67CA5CB08}" type="parTrans" cxnId="{15E7F7E2-2BB2-4A87-825E-A83F4FECD6BF}">
      <dgm:prSet/>
      <dgm:spPr/>
      <dgm:t>
        <a:bodyPr/>
        <a:lstStyle/>
        <a:p>
          <a:endParaRPr lang="en-US"/>
        </a:p>
      </dgm:t>
    </dgm:pt>
    <dgm:pt modelId="{8FC8D37A-8840-4A53-84ED-3F3678D168E6}" type="sibTrans" cxnId="{15E7F7E2-2BB2-4A87-825E-A83F4FECD6BF}">
      <dgm:prSet/>
      <dgm:spPr/>
      <dgm:t>
        <a:bodyPr/>
        <a:lstStyle/>
        <a:p>
          <a:endParaRPr lang="en-US"/>
        </a:p>
      </dgm:t>
    </dgm:pt>
    <dgm:pt modelId="{CFF89AD5-84A9-4F94-9554-80E62E40A649}">
      <dgm:prSet phldrT="[Text]"/>
      <dgm:spPr/>
      <dgm:t>
        <a:bodyPr/>
        <a:lstStyle/>
        <a:p>
          <a:r>
            <a:rPr lang="en-US" dirty="0" smtClean="0"/>
            <a:t>TPC Support R. Pisani</a:t>
          </a:r>
          <a:endParaRPr lang="en-US" dirty="0"/>
        </a:p>
      </dgm:t>
    </dgm:pt>
    <dgm:pt modelId="{8AC76A63-CDBA-4766-9DF4-5A2052CFFF96}" type="parTrans" cxnId="{98160EBA-D9EF-4DF0-9AA5-D735C53DB8CA}">
      <dgm:prSet/>
      <dgm:spPr/>
      <dgm:t>
        <a:bodyPr/>
        <a:lstStyle/>
        <a:p>
          <a:endParaRPr lang="en-US"/>
        </a:p>
      </dgm:t>
    </dgm:pt>
    <dgm:pt modelId="{0EE1FD64-48B1-4094-9B9F-359AD4219DAC}" type="sibTrans" cxnId="{98160EBA-D9EF-4DF0-9AA5-D735C53DB8CA}">
      <dgm:prSet/>
      <dgm:spPr/>
      <dgm:t>
        <a:bodyPr/>
        <a:lstStyle/>
        <a:p>
          <a:endParaRPr lang="en-US"/>
        </a:p>
      </dgm:t>
    </dgm:pt>
    <dgm:pt modelId="{4C8051AD-C60A-4DA4-9AD7-0091C480C58F}">
      <dgm:prSet phldrT="[Text]"/>
      <dgm:spPr/>
      <dgm:t>
        <a:bodyPr/>
        <a:lstStyle/>
        <a:p>
          <a:r>
            <a:rPr lang="en-US" dirty="0" smtClean="0"/>
            <a:t>EMCal            C. Woody</a:t>
          </a:r>
          <a:endParaRPr lang="en-US" dirty="0"/>
        </a:p>
      </dgm:t>
    </dgm:pt>
    <dgm:pt modelId="{472185E7-4166-44D5-B440-AE12BF1AB13D}" type="parTrans" cxnId="{40FF47D9-6616-45FA-BC35-981C7F24AE5F}">
      <dgm:prSet/>
      <dgm:spPr/>
      <dgm:t>
        <a:bodyPr/>
        <a:lstStyle/>
        <a:p>
          <a:endParaRPr lang="en-US"/>
        </a:p>
      </dgm:t>
    </dgm:pt>
    <dgm:pt modelId="{D1D3CB98-BB6F-431C-AE40-87F10B92162B}" type="sibTrans" cxnId="{40FF47D9-6616-45FA-BC35-981C7F24AE5F}">
      <dgm:prSet/>
      <dgm:spPr/>
      <dgm:t>
        <a:bodyPr/>
        <a:lstStyle/>
        <a:p>
          <a:endParaRPr lang="en-US"/>
        </a:p>
      </dgm:t>
    </dgm:pt>
    <dgm:pt modelId="{1278C202-8CD6-4485-B801-27262D59B3A0}">
      <dgm:prSet phldrT="[Text]"/>
      <dgm:spPr/>
      <dgm:t>
        <a:bodyPr/>
        <a:lstStyle/>
        <a:p>
          <a:r>
            <a:rPr lang="en-US" dirty="0" smtClean="0"/>
            <a:t>HCal                J. Lajoie</a:t>
          </a:r>
          <a:endParaRPr lang="en-US" dirty="0"/>
        </a:p>
      </dgm:t>
    </dgm:pt>
    <dgm:pt modelId="{6868EC5A-BA9F-49F9-882F-F2B1BF280E02}" type="parTrans" cxnId="{1E28F1BB-1BDD-407C-9888-D0B215FC0BF2}">
      <dgm:prSet/>
      <dgm:spPr/>
      <dgm:t>
        <a:bodyPr/>
        <a:lstStyle/>
        <a:p>
          <a:endParaRPr lang="en-US"/>
        </a:p>
      </dgm:t>
    </dgm:pt>
    <dgm:pt modelId="{AB57AC6B-867A-47D8-9A57-3F1C83AF19A8}" type="sibTrans" cxnId="{1E28F1BB-1BDD-407C-9888-D0B215FC0BF2}">
      <dgm:prSet/>
      <dgm:spPr/>
      <dgm:t>
        <a:bodyPr/>
        <a:lstStyle/>
        <a:p>
          <a:endParaRPr lang="en-US"/>
        </a:p>
      </dgm:t>
    </dgm:pt>
    <dgm:pt modelId="{ABF32B17-4F16-40C8-AD2F-743FADEF7C6C}">
      <dgm:prSet phldrT="[Text]"/>
      <dgm:spPr/>
      <dgm:t>
        <a:bodyPr/>
        <a:lstStyle/>
        <a:p>
          <a:r>
            <a:rPr lang="en-US" dirty="0" smtClean="0"/>
            <a:t>CalElectronics E. Mannel</a:t>
          </a:r>
          <a:endParaRPr lang="en-US" dirty="0"/>
        </a:p>
      </dgm:t>
    </dgm:pt>
    <dgm:pt modelId="{33EA7F73-7ED3-451E-B193-A39F9B61EF9A}" type="parTrans" cxnId="{83E570F8-B698-4C8D-B7F4-F5DCCE9EB59E}">
      <dgm:prSet/>
      <dgm:spPr/>
      <dgm:t>
        <a:bodyPr/>
        <a:lstStyle/>
        <a:p>
          <a:endParaRPr lang="en-US"/>
        </a:p>
      </dgm:t>
    </dgm:pt>
    <dgm:pt modelId="{A8F5B873-7F55-45D4-ACD4-C8D4450DCE3D}" type="sibTrans" cxnId="{83E570F8-B698-4C8D-B7F4-F5DCCE9EB59E}">
      <dgm:prSet/>
      <dgm:spPr/>
      <dgm:t>
        <a:bodyPr/>
        <a:lstStyle/>
        <a:p>
          <a:endParaRPr lang="en-US"/>
        </a:p>
      </dgm:t>
    </dgm:pt>
    <dgm:pt modelId="{516AF3B2-F10E-4388-A7D4-25F4A7E1E851}">
      <dgm:prSet phldrT="[Text]"/>
      <dgm:spPr/>
      <dgm:t>
        <a:bodyPr/>
        <a:lstStyle/>
        <a:p>
          <a:r>
            <a:rPr lang="en-US" dirty="0" smtClean="0"/>
            <a:t>DAQ &amp; Trigger M. Purschke</a:t>
          </a:r>
          <a:endParaRPr lang="en-US" dirty="0"/>
        </a:p>
      </dgm:t>
    </dgm:pt>
    <dgm:pt modelId="{80A28BBF-C0FA-4FF4-90C1-2CDF195128E3}" type="parTrans" cxnId="{80519565-C4E8-40BE-BB0C-8F80484D48A6}">
      <dgm:prSet/>
      <dgm:spPr/>
      <dgm:t>
        <a:bodyPr/>
        <a:lstStyle/>
        <a:p>
          <a:endParaRPr lang="en-US"/>
        </a:p>
      </dgm:t>
    </dgm:pt>
    <dgm:pt modelId="{EFBB12F2-D292-42B0-8379-8CBC39E3C8D2}" type="sibTrans" cxnId="{80519565-C4E8-40BE-BB0C-8F80484D48A6}">
      <dgm:prSet/>
      <dgm:spPr/>
      <dgm:t>
        <a:bodyPr/>
        <a:lstStyle/>
        <a:p>
          <a:endParaRPr lang="en-US"/>
        </a:p>
      </dgm:t>
    </dgm:pt>
    <dgm:pt modelId="{AF1C49DF-D301-4B9D-804A-0D6BC42CAAF9}">
      <dgm:prSet phldrT="[Text]"/>
      <dgm:spPr/>
      <dgm:t>
        <a:bodyPr/>
        <a:lstStyle/>
        <a:p>
          <a:r>
            <a:rPr lang="en-US" dirty="0" smtClean="0"/>
            <a:t>MinBias          M. Chiu</a:t>
          </a:r>
          <a:endParaRPr lang="en-US" dirty="0"/>
        </a:p>
      </dgm:t>
    </dgm:pt>
    <dgm:pt modelId="{BE5F455F-69AE-487C-8B50-7EBFC29E907B}" type="parTrans" cxnId="{250EB9C8-5E53-4A59-B20B-49EDB3E9E4A0}">
      <dgm:prSet/>
      <dgm:spPr/>
      <dgm:t>
        <a:bodyPr/>
        <a:lstStyle/>
        <a:p>
          <a:endParaRPr lang="en-US"/>
        </a:p>
      </dgm:t>
    </dgm:pt>
    <dgm:pt modelId="{6973A019-50EB-47BA-9FF1-1E32BB02BBA3}" type="sibTrans" cxnId="{250EB9C8-5E53-4A59-B20B-49EDB3E9E4A0}">
      <dgm:prSet/>
      <dgm:spPr/>
      <dgm:t>
        <a:bodyPr/>
        <a:lstStyle/>
        <a:p>
          <a:endParaRPr lang="en-US"/>
        </a:p>
      </dgm:t>
    </dgm:pt>
    <dgm:pt modelId="{39973088-98AD-4A6C-B104-DD67370A9881}">
      <dgm:prSet phldrT="[Text]"/>
      <dgm:spPr/>
      <dgm:t>
        <a:bodyPr/>
        <a:lstStyle/>
        <a:p>
          <a:r>
            <a:rPr lang="en-US" dirty="0" smtClean="0"/>
            <a:t>Management</a:t>
          </a:r>
        </a:p>
        <a:p>
          <a:r>
            <a:rPr lang="en-US" dirty="0" smtClean="0"/>
            <a:t>I. Sourikova</a:t>
          </a:r>
          <a:endParaRPr lang="en-US" dirty="0"/>
        </a:p>
      </dgm:t>
    </dgm:pt>
    <dgm:pt modelId="{03AF74A8-1ED5-475F-B11B-B3296B6CFF8D}" type="parTrans" cxnId="{BC1C1AFF-D5BB-4598-8DEB-265B799950B9}">
      <dgm:prSet/>
      <dgm:spPr/>
      <dgm:t>
        <a:bodyPr/>
        <a:lstStyle/>
        <a:p>
          <a:endParaRPr lang="en-US"/>
        </a:p>
      </dgm:t>
    </dgm:pt>
    <dgm:pt modelId="{0AA2DC1A-DF47-4476-A2C4-974AF447C56A}" type="sibTrans" cxnId="{BC1C1AFF-D5BB-4598-8DEB-265B799950B9}">
      <dgm:prSet/>
      <dgm:spPr/>
      <dgm:t>
        <a:bodyPr/>
        <a:lstStyle/>
        <a:p>
          <a:endParaRPr lang="en-US"/>
        </a:p>
      </dgm:t>
    </dgm:pt>
    <dgm:pt modelId="{6E6E93ED-5DA8-4E20-BB51-A116C6AC5B6A}">
      <dgm:prSet phldrT="[Text]"/>
      <dgm:spPr/>
      <dgm:t>
        <a:bodyPr/>
        <a:lstStyle/>
        <a:p>
          <a:r>
            <a:rPr lang="en-US" dirty="0" smtClean="0"/>
            <a:t>Blocks           </a:t>
          </a:r>
          <a:br>
            <a:rPr lang="en-US" dirty="0" smtClean="0"/>
          </a:br>
          <a:r>
            <a:rPr lang="en-US" dirty="0" smtClean="0"/>
            <a:t>A. Sickles</a:t>
          </a:r>
          <a:endParaRPr lang="en-US" dirty="0"/>
        </a:p>
      </dgm:t>
    </dgm:pt>
    <dgm:pt modelId="{4AD005E5-8836-44B8-9CDF-8AFD83ADA845}" type="parTrans" cxnId="{C8A9EE25-DFC2-4D1B-BB2A-9850130B26B0}">
      <dgm:prSet/>
      <dgm:spPr/>
      <dgm:t>
        <a:bodyPr/>
        <a:lstStyle/>
        <a:p>
          <a:endParaRPr lang="en-US"/>
        </a:p>
      </dgm:t>
    </dgm:pt>
    <dgm:pt modelId="{4AF1B082-A49A-4FB0-B3D8-BBFDEC77B798}" type="sibTrans" cxnId="{C8A9EE25-DFC2-4D1B-BB2A-9850130B26B0}">
      <dgm:prSet/>
      <dgm:spPr/>
      <dgm:t>
        <a:bodyPr/>
        <a:lstStyle/>
        <a:p>
          <a:endParaRPr lang="en-US"/>
        </a:p>
      </dgm:t>
    </dgm:pt>
    <dgm:pt modelId="{8CFE6A1E-C046-42F4-BCD0-D1C59E38AA29}">
      <dgm:prSet phldrT="[Text]"/>
      <dgm:spPr/>
      <dgm:t>
        <a:bodyPr/>
        <a:lstStyle/>
        <a:p>
          <a:r>
            <a:rPr lang="en-US" dirty="0" smtClean="0"/>
            <a:t>Modules &amp; Sectors         S. Stoll</a:t>
          </a:r>
          <a:endParaRPr lang="en-US" dirty="0"/>
        </a:p>
      </dgm:t>
    </dgm:pt>
    <dgm:pt modelId="{E7B7E2B7-FCA2-45F4-8C4F-4AA42B272C02}" type="parTrans" cxnId="{46905487-DC62-4300-9E65-84B16269850E}">
      <dgm:prSet/>
      <dgm:spPr/>
      <dgm:t>
        <a:bodyPr/>
        <a:lstStyle/>
        <a:p>
          <a:endParaRPr lang="en-US"/>
        </a:p>
      </dgm:t>
    </dgm:pt>
    <dgm:pt modelId="{FC45711D-609C-4B53-9FBE-B0F804F81937}" type="sibTrans" cxnId="{46905487-DC62-4300-9E65-84B16269850E}">
      <dgm:prSet/>
      <dgm:spPr/>
      <dgm:t>
        <a:bodyPr/>
        <a:lstStyle/>
        <a:p>
          <a:endParaRPr lang="en-US"/>
        </a:p>
      </dgm:t>
    </dgm:pt>
    <dgm:pt modelId="{350096CE-B596-4749-9944-102295283D3A}">
      <dgm:prSet phldrT="[Text]"/>
      <dgm:spPr/>
      <dgm:t>
        <a:bodyPr/>
        <a:lstStyle/>
        <a:p>
          <a:r>
            <a:rPr lang="en-US" dirty="0" smtClean="0"/>
            <a:t>Inner HCal    J. Lajoie</a:t>
          </a:r>
          <a:endParaRPr lang="en-US" dirty="0"/>
        </a:p>
      </dgm:t>
    </dgm:pt>
    <dgm:pt modelId="{2DDDAF50-75BE-4BB7-8616-BD65E4A01372}" type="parTrans" cxnId="{F9F856FE-E3C5-4B94-B881-96D85FA2B587}">
      <dgm:prSet/>
      <dgm:spPr/>
      <dgm:t>
        <a:bodyPr/>
        <a:lstStyle/>
        <a:p>
          <a:endParaRPr lang="en-US"/>
        </a:p>
      </dgm:t>
    </dgm:pt>
    <dgm:pt modelId="{24F19195-03C0-4FA1-A12B-2616FA467B28}" type="sibTrans" cxnId="{F9F856FE-E3C5-4B94-B881-96D85FA2B587}">
      <dgm:prSet/>
      <dgm:spPr/>
      <dgm:t>
        <a:bodyPr/>
        <a:lstStyle/>
        <a:p>
          <a:endParaRPr lang="en-US"/>
        </a:p>
      </dgm:t>
    </dgm:pt>
    <dgm:pt modelId="{0653EC95-C011-4342-9C20-FCD14B6C8EE1}">
      <dgm:prSet phldrT="[Text]"/>
      <dgm:spPr/>
      <dgm:t>
        <a:bodyPr/>
        <a:lstStyle/>
        <a:p>
          <a:r>
            <a:rPr lang="en-US" dirty="0" smtClean="0"/>
            <a:t>Outer HCal   A. Gordeev</a:t>
          </a:r>
          <a:endParaRPr lang="en-US" dirty="0"/>
        </a:p>
      </dgm:t>
    </dgm:pt>
    <dgm:pt modelId="{E866704C-70E8-4FF6-9B39-E5C769400A25}" type="parTrans" cxnId="{510283F5-7E68-491E-B5DA-D9D28C3DFB4C}">
      <dgm:prSet/>
      <dgm:spPr/>
      <dgm:t>
        <a:bodyPr/>
        <a:lstStyle/>
        <a:p>
          <a:endParaRPr lang="en-US"/>
        </a:p>
      </dgm:t>
    </dgm:pt>
    <dgm:pt modelId="{AFEC3F86-5A86-4128-987F-171F45F505C3}" type="sibTrans" cxnId="{510283F5-7E68-491E-B5DA-D9D28C3DFB4C}">
      <dgm:prSet/>
      <dgm:spPr/>
      <dgm:t>
        <a:bodyPr/>
        <a:lstStyle/>
        <a:p>
          <a:endParaRPr lang="en-US"/>
        </a:p>
      </dgm:t>
    </dgm:pt>
    <dgm:pt modelId="{B03C6889-50E5-4A5C-86AC-FDD92D96A926}">
      <dgm:prSet phldrT="[Text]"/>
      <dgm:spPr/>
      <dgm:t>
        <a:bodyPr/>
        <a:lstStyle/>
        <a:p>
          <a:r>
            <a:rPr lang="en-US" dirty="0" smtClean="0"/>
            <a:t>CalEl Optical Sensors        C. Aidala</a:t>
          </a:r>
          <a:endParaRPr lang="en-US" dirty="0"/>
        </a:p>
      </dgm:t>
    </dgm:pt>
    <dgm:pt modelId="{6CDB1338-3CF6-48A3-9BDD-0FFD24DCF52B}" type="parTrans" cxnId="{E916BB37-E6C8-43DE-A5E8-95AC0F458A90}">
      <dgm:prSet/>
      <dgm:spPr/>
      <dgm:t>
        <a:bodyPr/>
        <a:lstStyle/>
        <a:p>
          <a:endParaRPr lang="en-US"/>
        </a:p>
      </dgm:t>
    </dgm:pt>
    <dgm:pt modelId="{BF5D4F0D-1B2F-43B8-A4C2-8E253BC7D6D3}" type="sibTrans" cxnId="{E916BB37-E6C8-43DE-A5E8-95AC0F458A90}">
      <dgm:prSet/>
      <dgm:spPr/>
      <dgm:t>
        <a:bodyPr/>
        <a:lstStyle/>
        <a:p>
          <a:endParaRPr lang="en-US"/>
        </a:p>
      </dgm:t>
    </dgm:pt>
    <dgm:pt modelId="{11396F73-B6C4-4158-862A-9BB8CDEA3722}">
      <dgm:prSet phldrT="[Text]"/>
      <dgm:spPr/>
      <dgm:t>
        <a:bodyPr/>
        <a:lstStyle/>
        <a:p>
          <a:r>
            <a:rPr lang="en-US" dirty="0" smtClean="0"/>
            <a:t>CalEl FEE      S. Boose</a:t>
          </a:r>
          <a:endParaRPr lang="en-US" dirty="0"/>
        </a:p>
      </dgm:t>
    </dgm:pt>
    <dgm:pt modelId="{5E44D26D-F8BC-41CB-912A-75F4A38A3EA9}" type="parTrans" cxnId="{41D3BD2A-877C-43AD-9A18-8D96A1AEE337}">
      <dgm:prSet/>
      <dgm:spPr/>
      <dgm:t>
        <a:bodyPr/>
        <a:lstStyle/>
        <a:p>
          <a:endParaRPr lang="en-US"/>
        </a:p>
      </dgm:t>
    </dgm:pt>
    <dgm:pt modelId="{B15D618D-F2A1-4BA5-A1CE-677EF7018BAF}" type="sibTrans" cxnId="{41D3BD2A-877C-43AD-9A18-8D96A1AEE337}">
      <dgm:prSet/>
      <dgm:spPr/>
      <dgm:t>
        <a:bodyPr/>
        <a:lstStyle/>
        <a:p>
          <a:endParaRPr lang="en-US"/>
        </a:p>
      </dgm:t>
    </dgm:pt>
    <dgm:pt modelId="{500A5667-BBF6-414B-8901-9629CAB5DDFD}">
      <dgm:prSet phldrT="[Text]"/>
      <dgm:spPr/>
      <dgm:t>
        <a:bodyPr/>
        <a:lstStyle/>
        <a:p>
          <a:r>
            <a:rPr lang="en-US" dirty="0" smtClean="0"/>
            <a:t>CalEl Digitizers    CY Chi</a:t>
          </a:r>
          <a:endParaRPr lang="en-US" dirty="0"/>
        </a:p>
      </dgm:t>
    </dgm:pt>
    <dgm:pt modelId="{FAEA9E84-7147-42B3-8268-D4D473F578A3}" type="parTrans" cxnId="{5FE91267-E791-4F90-A296-F22DB788FC8A}">
      <dgm:prSet/>
      <dgm:spPr/>
      <dgm:t>
        <a:bodyPr/>
        <a:lstStyle/>
        <a:p>
          <a:endParaRPr lang="en-US"/>
        </a:p>
      </dgm:t>
    </dgm:pt>
    <dgm:pt modelId="{D26522A2-F572-41A7-A2E8-3AD672B00349}" type="sibTrans" cxnId="{5FE91267-E791-4F90-A296-F22DB788FC8A}">
      <dgm:prSet/>
      <dgm:spPr/>
      <dgm:t>
        <a:bodyPr/>
        <a:lstStyle/>
        <a:p>
          <a:endParaRPr lang="en-US"/>
        </a:p>
      </dgm:t>
    </dgm:pt>
    <dgm:pt modelId="{AAD4507F-1F17-4BDC-AB5C-0A31D3A3A3B0}">
      <dgm:prSet phldrT="[Text]"/>
      <dgm:spPr/>
      <dgm:t>
        <a:bodyPr/>
        <a:lstStyle/>
        <a:p>
          <a:r>
            <a:rPr lang="en-US" dirty="0" smtClean="0"/>
            <a:t>DAQ              E. Desmond</a:t>
          </a:r>
          <a:endParaRPr lang="en-US" dirty="0"/>
        </a:p>
      </dgm:t>
    </dgm:pt>
    <dgm:pt modelId="{42A2365F-1D6B-44B2-8333-DE722E6091C9}" type="parTrans" cxnId="{5F46EE36-8D04-4980-8843-37FF9E5FF93B}">
      <dgm:prSet/>
      <dgm:spPr/>
      <dgm:t>
        <a:bodyPr/>
        <a:lstStyle/>
        <a:p>
          <a:endParaRPr lang="en-US"/>
        </a:p>
      </dgm:t>
    </dgm:pt>
    <dgm:pt modelId="{5C9D9C72-3067-436C-9C6A-5F08C58535C1}" type="sibTrans" cxnId="{5F46EE36-8D04-4980-8843-37FF9E5FF93B}">
      <dgm:prSet/>
      <dgm:spPr/>
      <dgm:t>
        <a:bodyPr/>
        <a:lstStyle/>
        <a:p>
          <a:endParaRPr lang="en-US"/>
        </a:p>
      </dgm:t>
    </dgm:pt>
    <dgm:pt modelId="{D9157CB2-A04C-40BF-9D7D-65732A1E002B}">
      <dgm:prSet phldrT="[Text]"/>
      <dgm:spPr/>
      <dgm:t>
        <a:bodyPr/>
        <a:lstStyle/>
        <a:p>
          <a:r>
            <a:rPr lang="en-US" dirty="0" smtClean="0"/>
            <a:t>Trigger           J. Nagle</a:t>
          </a:r>
          <a:endParaRPr lang="en-US" dirty="0"/>
        </a:p>
      </dgm:t>
    </dgm:pt>
    <dgm:pt modelId="{52417373-A0E4-4935-9BB9-FD7842FDBDB0}" type="parTrans" cxnId="{D73D2C08-D583-45C3-9C2A-49260FC7D1DC}">
      <dgm:prSet/>
      <dgm:spPr/>
      <dgm:t>
        <a:bodyPr/>
        <a:lstStyle/>
        <a:p>
          <a:endParaRPr lang="en-US"/>
        </a:p>
      </dgm:t>
    </dgm:pt>
    <dgm:pt modelId="{0181029D-C570-4B7C-A766-59202DA0A68C}" type="sibTrans" cxnId="{D73D2C08-D583-45C3-9C2A-49260FC7D1DC}">
      <dgm:prSet/>
      <dgm:spPr/>
      <dgm:t>
        <a:bodyPr/>
        <a:lstStyle/>
        <a:p>
          <a:endParaRPr lang="en-US"/>
        </a:p>
      </dgm:t>
    </dgm:pt>
    <dgm:pt modelId="{8C45A17F-0E74-4CA7-8287-CB70DD1EB859}">
      <dgm:prSet phldrT="[Text]"/>
      <dgm:spPr/>
      <dgm:t>
        <a:bodyPr/>
        <a:lstStyle/>
        <a:p>
          <a:r>
            <a:rPr lang="en-US" dirty="0" smtClean="0"/>
            <a:t>GL1               E. Desmond</a:t>
          </a:r>
          <a:endParaRPr lang="en-US" dirty="0"/>
        </a:p>
      </dgm:t>
    </dgm:pt>
    <dgm:pt modelId="{C4BC7B2E-5312-4606-8F65-FBED87036241}" type="parTrans" cxnId="{BCB2E49C-67D4-44B6-ADA5-B3B5B5AA93B3}">
      <dgm:prSet/>
      <dgm:spPr/>
      <dgm:t>
        <a:bodyPr/>
        <a:lstStyle/>
        <a:p>
          <a:endParaRPr lang="en-US"/>
        </a:p>
      </dgm:t>
    </dgm:pt>
    <dgm:pt modelId="{6D0939F2-B744-4495-B859-A3A2786D0988}" type="sibTrans" cxnId="{BCB2E49C-67D4-44B6-ADA5-B3B5B5AA93B3}">
      <dgm:prSet/>
      <dgm:spPr/>
      <dgm:t>
        <a:bodyPr/>
        <a:lstStyle/>
        <a:p>
          <a:endParaRPr lang="en-US"/>
        </a:p>
      </dgm:t>
    </dgm:pt>
    <dgm:pt modelId="{630A6DDB-E2DD-465A-9338-D79F7F09C8CA}">
      <dgm:prSet phldrT="[Text]"/>
      <dgm:spPr/>
      <dgm:t>
        <a:bodyPr/>
        <a:lstStyle/>
        <a:p>
          <a:r>
            <a:rPr lang="en-US" dirty="0" smtClean="0"/>
            <a:t>Timing System         M. Purschke</a:t>
          </a:r>
          <a:endParaRPr lang="en-US" dirty="0"/>
        </a:p>
      </dgm:t>
    </dgm:pt>
    <dgm:pt modelId="{0E48F3C2-97C0-4823-8555-1DB870BA364C}" type="parTrans" cxnId="{69D27197-D1DA-4E7A-BC83-00C20BD2C8D0}">
      <dgm:prSet/>
      <dgm:spPr/>
      <dgm:t>
        <a:bodyPr/>
        <a:lstStyle/>
        <a:p>
          <a:endParaRPr lang="en-US"/>
        </a:p>
      </dgm:t>
    </dgm:pt>
    <dgm:pt modelId="{A2141A6F-CBB1-49B0-AAB2-715A2FB55661}" type="sibTrans" cxnId="{69D27197-D1DA-4E7A-BC83-00C20BD2C8D0}">
      <dgm:prSet/>
      <dgm:spPr/>
      <dgm:t>
        <a:bodyPr/>
        <a:lstStyle/>
        <a:p>
          <a:endParaRPr lang="en-US"/>
        </a:p>
      </dgm:t>
    </dgm:pt>
    <dgm:pt modelId="{85D4DFE1-0A3D-492D-83DE-781820FEDF1D}" type="pres">
      <dgm:prSet presAssocID="{BE340E1C-2F92-4FB8-A3BE-A096A5EECCD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550E6B63-7E04-4AD1-A56C-589160E85F22}" type="pres">
      <dgm:prSet presAssocID="{39973088-98AD-4A6C-B104-DD67370A9881}" presName="root" presStyleCnt="0"/>
      <dgm:spPr/>
    </dgm:pt>
    <dgm:pt modelId="{81161DE3-9A5D-4F41-A490-0164C1C204C5}" type="pres">
      <dgm:prSet presAssocID="{39973088-98AD-4A6C-B104-DD67370A9881}" presName="rootComposite" presStyleCnt="0"/>
      <dgm:spPr/>
    </dgm:pt>
    <dgm:pt modelId="{49FA85DE-8387-4330-B8BF-0F7DE68F673A}" type="pres">
      <dgm:prSet presAssocID="{39973088-98AD-4A6C-B104-DD67370A9881}" presName="rootText" presStyleLbl="node1" presStyleIdx="0" presStyleCnt="7"/>
      <dgm:spPr/>
      <dgm:t>
        <a:bodyPr/>
        <a:lstStyle/>
        <a:p>
          <a:endParaRPr lang="en-US"/>
        </a:p>
      </dgm:t>
    </dgm:pt>
    <dgm:pt modelId="{0EC289D8-D9D4-4A68-B0A3-F34A72F0CCB4}" type="pres">
      <dgm:prSet presAssocID="{39973088-98AD-4A6C-B104-DD67370A9881}" presName="rootConnector" presStyleLbl="node1" presStyleIdx="0" presStyleCnt="7"/>
      <dgm:spPr/>
      <dgm:t>
        <a:bodyPr/>
        <a:lstStyle/>
        <a:p>
          <a:endParaRPr lang="en-US"/>
        </a:p>
      </dgm:t>
    </dgm:pt>
    <dgm:pt modelId="{3D40A04A-75F4-4FF7-B8F6-CD256C1BEBE3}" type="pres">
      <dgm:prSet presAssocID="{39973088-98AD-4A6C-B104-DD67370A9881}" presName="childShape" presStyleCnt="0"/>
      <dgm:spPr/>
    </dgm:pt>
    <dgm:pt modelId="{655563E7-BA74-4D88-AB82-4FFAE0C5DE2D}" type="pres">
      <dgm:prSet presAssocID="{75A83400-CEDA-4E1C-8F00-724C75BE6412}" presName="root" presStyleCnt="0"/>
      <dgm:spPr/>
    </dgm:pt>
    <dgm:pt modelId="{C4071A3E-D9DC-4295-B750-E7309167B6E5}" type="pres">
      <dgm:prSet presAssocID="{75A83400-CEDA-4E1C-8F00-724C75BE6412}" presName="rootComposite" presStyleCnt="0"/>
      <dgm:spPr/>
    </dgm:pt>
    <dgm:pt modelId="{D2B341C6-4EA8-4106-8C5C-FA467C308CC3}" type="pres">
      <dgm:prSet presAssocID="{75A83400-CEDA-4E1C-8F00-724C75BE6412}" presName="rootText" presStyleLbl="node1" presStyleIdx="1" presStyleCnt="7"/>
      <dgm:spPr/>
      <dgm:t>
        <a:bodyPr/>
        <a:lstStyle/>
        <a:p>
          <a:endParaRPr lang="en-US"/>
        </a:p>
      </dgm:t>
    </dgm:pt>
    <dgm:pt modelId="{55B96105-ED17-42C7-A640-4773E2FE52B8}" type="pres">
      <dgm:prSet presAssocID="{75A83400-CEDA-4E1C-8F00-724C75BE6412}" presName="rootConnector" presStyleLbl="node1" presStyleIdx="1" presStyleCnt="7"/>
      <dgm:spPr/>
      <dgm:t>
        <a:bodyPr/>
        <a:lstStyle/>
        <a:p>
          <a:endParaRPr lang="en-US"/>
        </a:p>
      </dgm:t>
    </dgm:pt>
    <dgm:pt modelId="{ED0D6CD7-2F14-4B49-B797-CF552BD80536}" type="pres">
      <dgm:prSet presAssocID="{75A83400-CEDA-4E1C-8F00-724C75BE6412}" presName="childShape" presStyleCnt="0"/>
      <dgm:spPr/>
    </dgm:pt>
    <dgm:pt modelId="{A57423B3-7DDF-4360-BC55-E935F2C9CBF6}" type="pres">
      <dgm:prSet presAssocID="{A05C44AB-ED33-4069-8D94-6B461EDCFD7A}" presName="Name13" presStyleLbl="parChTrans1D2" presStyleIdx="0" presStyleCnt="18"/>
      <dgm:spPr/>
      <dgm:t>
        <a:bodyPr/>
        <a:lstStyle/>
        <a:p>
          <a:endParaRPr lang="en-US"/>
        </a:p>
      </dgm:t>
    </dgm:pt>
    <dgm:pt modelId="{A52A6E5C-0DB1-406C-8D12-C4437CA71C83}" type="pres">
      <dgm:prSet presAssocID="{C4EFFE97-E443-4FB2-9353-2CC8BD3B3848}" presName="childText" presStyleLbl="bgAcc1" presStyleIdx="0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442EF0B-35D5-4CDE-85BE-9B8D8A139CB4}" type="pres">
      <dgm:prSet presAssocID="{5F278F2D-1502-4ECC-A49D-ECB20087CC0D}" presName="Name13" presStyleLbl="parChTrans1D2" presStyleIdx="1" presStyleCnt="18"/>
      <dgm:spPr/>
      <dgm:t>
        <a:bodyPr/>
        <a:lstStyle/>
        <a:p>
          <a:endParaRPr lang="en-US"/>
        </a:p>
      </dgm:t>
    </dgm:pt>
    <dgm:pt modelId="{B807051A-730F-4B22-8A4E-AA0CD8544E5A}" type="pres">
      <dgm:prSet presAssocID="{B5D03E85-C4E7-49BA-B29E-0EB2D59BF833}" presName="childText" presStyleLbl="bgAcc1" presStyleIdx="1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BC13499-85A4-41A4-A806-F2EAB9EB7CEA}" type="pres">
      <dgm:prSet presAssocID="{F108C968-7E22-4868-A487-9EBD77316DC9}" presName="Name13" presStyleLbl="parChTrans1D2" presStyleIdx="2" presStyleCnt="18"/>
      <dgm:spPr/>
      <dgm:t>
        <a:bodyPr/>
        <a:lstStyle/>
        <a:p>
          <a:endParaRPr lang="en-US"/>
        </a:p>
      </dgm:t>
    </dgm:pt>
    <dgm:pt modelId="{105689BA-FD7A-4BA7-9F7A-B9E1194E2CC1}" type="pres">
      <dgm:prSet presAssocID="{EF91D1A1-90A1-4CCD-8C2E-7C1B1C3041FD}" presName="childText" presStyleLbl="bgAcc1" presStyleIdx="2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165789-C7C9-4B9A-BE27-7E63DBD8C0E0}" type="pres">
      <dgm:prSet presAssocID="{87C25DCD-FEB3-4A02-AE45-BF1BB73A2A7B}" presName="Name13" presStyleLbl="parChTrans1D2" presStyleIdx="3" presStyleCnt="18"/>
      <dgm:spPr/>
      <dgm:t>
        <a:bodyPr/>
        <a:lstStyle/>
        <a:p>
          <a:endParaRPr lang="en-US"/>
        </a:p>
      </dgm:t>
    </dgm:pt>
    <dgm:pt modelId="{00C9C0FC-44BA-46CF-A5EB-29217F3B3FF0}" type="pres">
      <dgm:prSet presAssocID="{65D2FDAC-171B-4146-8674-D074370D9CC9}" presName="childText" presStyleLbl="bgAcc1" presStyleIdx="3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D3BEFF1-DCF2-4F4C-ACDC-BD624212C570}" type="pres">
      <dgm:prSet presAssocID="{DC3E87FF-FCBD-4026-943F-1D23617DA89C}" presName="Name13" presStyleLbl="parChTrans1D2" presStyleIdx="4" presStyleCnt="18"/>
      <dgm:spPr/>
      <dgm:t>
        <a:bodyPr/>
        <a:lstStyle/>
        <a:p>
          <a:endParaRPr lang="en-US"/>
        </a:p>
      </dgm:t>
    </dgm:pt>
    <dgm:pt modelId="{1906B1C7-AC88-4ED1-9F88-C69CD0851C0E}" type="pres">
      <dgm:prSet presAssocID="{19BE1EE1-1382-44EF-9145-6DBA29D67106}" presName="childText" presStyleLbl="bgAcc1" presStyleIdx="4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4C3CF12-0F92-4616-A344-E4501FE9BE04}" type="pres">
      <dgm:prSet presAssocID="{BC765E8E-ED81-4E9B-9B96-33F67CA5CB08}" presName="Name13" presStyleLbl="parChTrans1D2" presStyleIdx="5" presStyleCnt="18"/>
      <dgm:spPr/>
      <dgm:t>
        <a:bodyPr/>
        <a:lstStyle/>
        <a:p>
          <a:endParaRPr lang="en-US"/>
        </a:p>
      </dgm:t>
    </dgm:pt>
    <dgm:pt modelId="{EF70C40F-1BBE-4FC8-9296-DA20CCED778B}" type="pres">
      <dgm:prSet presAssocID="{786098D2-F7BB-4121-AA54-2AFAA60E8F86}" presName="childText" presStyleLbl="bgAcc1" presStyleIdx="5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B8F579D-9888-4A26-AA08-78E4436A3AA3}" type="pres">
      <dgm:prSet presAssocID="{8AC76A63-CDBA-4766-9DF4-5A2052CFFF96}" presName="Name13" presStyleLbl="parChTrans1D2" presStyleIdx="6" presStyleCnt="18"/>
      <dgm:spPr/>
      <dgm:t>
        <a:bodyPr/>
        <a:lstStyle/>
        <a:p>
          <a:endParaRPr lang="en-US"/>
        </a:p>
      </dgm:t>
    </dgm:pt>
    <dgm:pt modelId="{BFF42FF0-2722-4A11-95A8-0F616F4CFFB4}" type="pres">
      <dgm:prSet presAssocID="{CFF89AD5-84A9-4F94-9554-80E62E40A649}" presName="childText" presStyleLbl="bgAcc1" presStyleIdx="6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7F697D-ACDE-439E-A4C8-AFF5FA18A1A6}" type="pres">
      <dgm:prSet presAssocID="{4C8051AD-C60A-4DA4-9AD7-0091C480C58F}" presName="root" presStyleCnt="0"/>
      <dgm:spPr/>
    </dgm:pt>
    <dgm:pt modelId="{5BCBF7A0-1213-483F-9950-57D24A96CAEA}" type="pres">
      <dgm:prSet presAssocID="{4C8051AD-C60A-4DA4-9AD7-0091C480C58F}" presName="rootComposite" presStyleCnt="0"/>
      <dgm:spPr/>
    </dgm:pt>
    <dgm:pt modelId="{7BE9D745-71B1-42E2-92DB-C78F8F5AA9B7}" type="pres">
      <dgm:prSet presAssocID="{4C8051AD-C60A-4DA4-9AD7-0091C480C58F}" presName="rootText" presStyleLbl="node1" presStyleIdx="2" presStyleCnt="7"/>
      <dgm:spPr/>
      <dgm:t>
        <a:bodyPr/>
        <a:lstStyle/>
        <a:p>
          <a:endParaRPr lang="en-US"/>
        </a:p>
      </dgm:t>
    </dgm:pt>
    <dgm:pt modelId="{FF6C8B1A-2A82-4DE5-A1EA-69A4B53473A7}" type="pres">
      <dgm:prSet presAssocID="{4C8051AD-C60A-4DA4-9AD7-0091C480C58F}" presName="rootConnector" presStyleLbl="node1" presStyleIdx="2" presStyleCnt="7"/>
      <dgm:spPr/>
      <dgm:t>
        <a:bodyPr/>
        <a:lstStyle/>
        <a:p>
          <a:endParaRPr lang="en-US"/>
        </a:p>
      </dgm:t>
    </dgm:pt>
    <dgm:pt modelId="{20ECFBC4-A3F1-4CB0-A8E6-FD4E1BC2A9BD}" type="pres">
      <dgm:prSet presAssocID="{4C8051AD-C60A-4DA4-9AD7-0091C480C58F}" presName="childShape" presStyleCnt="0"/>
      <dgm:spPr/>
    </dgm:pt>
    <dgm:pt modelId="{B0C16487-36B0-4D10-B98F-8C0A7634F7D3}" type="pres">
      <dgm:prSet presAssocID="{4AD005E5-8836-44B8-9CDF-8AFD83ADA845}" presName="Name13" presStyleLbl="parChTrans1D2" presStyleIdx="7" presStyleCnt="18"/>
      <dgm:spPr/>
      <dgm:t>
        <a:bodyPr/>
        <a:lstStyle/>
        <a:p>
          <a:endParaRPr lang="en-US"/>
        </a:p>
      </dgm:t>
    </dgm:pt>
    <dgm:pt modelId="{5BB37978-D5F4-45A5-9385-7E34ACB369C7}" type="pres">
      <dgm:prSet presAssocID="{6E6E93ED-5DA8-4E20-BB51-A116C6AC5B6A}" presName="childText" presStyleLbl="bgAcc1" presStyleIdx="7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8FDAD8-E94C-40E8-9283-25CB4FF61455}" type="pres">
      <dgm:prSet presAssocID="{E7B7E2B7-FCA2-45F4-8C4F-4AA42B272C02}" presName="Name13" presStyleLbl="parChTrans1D2" presStyleIdx="8" presStyleCnt="18"/>
      <dgm:spPr/>
      <dgm:t>
        <a:bodyPr/>
        <a:lstStyle/>
        <a:p>
          <a:endParaRPr lang="en-US"/>
        </a:p>
      </dgm:t>
    </dgm:pt>
    <dgm:pt modelId="{E1F40384-C3C9-4E3F-A669-517ED082FD4F}" type="pres">
      <dgm:prSet presAssocID="{8CFE6A1E-C046-42F4-BCD0-D1C59E38AA29}" presName="childText" presStyleLbl="bgAcc1" presStyleIdx="8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7B7EB3-677A-4B85-B51C-AB26FA0F31D2}" type="pres">
      <dgm:prSet presAssocID="{1278C202-8CD6-4485-B801-27262D59B3A0}" presName="root" presStyleCnt="0"/>
      <dgm:spPr/>
    </dgm:pt>
    <dgm:pt modelId="{BE3B661C-42AE-4D64-B6DF-0E70257A4F91}" type="pres">
      <dgm:prSet presAssocID="{1278C202-8CD6-4485-B801-27262D59B3A0}" presName="rootComposite" presStyleCnt="0"/>
      <dgm:spPr/>
    </dgm:pt>
    <dgm:pt modelId="{783C34FB-6318-4D78-ADF5-9B97EFBF42A0}" type="pres">
      <dgm:prSet presAssocID="{1278C202-8CD6-4485-B801-27262D59B3A0}" presName="rootText" presStyleLbl="node1" presStyleIdx="3" presStyleCnt="7"/>
      <dgm:spPr/>
      <dgm:t>
        <a:bodyPr/>
        <a:lstStyle/>
        <a:p>
          <a:endParaRPr lang="en-US"/>
        </a:p>
      </dgm:t>
    </dgm:pt>
    <dgm:pt modelId="{C0BD49C9-4C30-440F-BE69-1B4732EF84E1}" type="pres">
      <dgm:prSet presAssocID="{1278C202-8CD6-4485-B801-27262D59B3A0}" presName="rootConnector" presStyleLbl="node1" presStyleIdx="3" presStyleCnt="7"/>
      <dgm:spPr/>
      <dgm:t>
        <a:bodyPr/>
        <a:lstStyle/>
        <a:p>
          <a:endParaRPr lang="en-US"/>
        </a:p>
      </dgm:t>
    </dgm:pt>
    <dgm:pt modelId="{3E5C4494-B390-4D48-9078-77C555395F9F}" type="pres">
      <dgm:prSet presAssocID="{1278C202-8CD6-4485-B801-27262D59B3A0}" presName="childShape" presStyleCnt="0"/>
      <dgm:spPr/>
    </dgm:pt>
    <dgm:pt modelId="{11B489EF-86F8-4A4E-8128-7F65501DE272}" type="pres">
      <dgm:prSet presAssocID="{2DDDAF50-75BE-4BB7-8616-BD65E4A01372}" presName="Name13" presStyleLbl="parChTrans1D2" presStyleIdx="9" presStyleCnt="18"/>
      <dgm:spPr/>
      <dgm:t>
        <a:bodyPr/>
        <a:lstStyle/>
        <a:p>
          <a:endParaRPr lang="en-US"/>
        </a:p>
      </dgm:t>
    </dgm:pt>
    <dgm:pt modelId="{6D924615-5E69-4CA2-95D9-435F5595A92D}" type="pres">
      <dgm:prSet presAssocID="{350096CE-B596-4749-9944-102295283D3A}" presName="childText" presStyleLbl="bgAcc1" presStyleIdx="9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8EC0D4-CC30-496E-BDDB-92A88D25A575}" type="pres">
      <dgm:prSet presAssocID="{E866704C-70E8-4FF6-9B39-E5C769400A25}" presName="Name13" presStyleLbl="parChTrans1D2" presStyleIdx="10" presStyleCnt="18"/>
      <dgm:spPr/>
      <dgm:t>
        <a:bodyPr/>
        <a:lstStyle/>
        <a:p>
          <a:endParaRPr lang="en-US"/>
        </a:p>
      </dgm:t>
    </dgm:pt>
    <dgm:pt modelId="{EF8B0C28-E7BC-478E-8CD4-BDC655BE3DCD}" type="pres">
      <dgm:prSet presAssocID="{0653EC95-C011-4342-9C20-FCD14B6C8EE1}" presName="childText" presStyleLbl="bgAcc1" presStyleIdx="10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C37E64-1E42-4D88-BD02-F54548AB363C}" type="pres">
      <dgm:prSet presAssocID="{ABF32B17-4F16-40C8-AD2F-743FADEF7C6C}" presName="root" presStyleCnt="0"/>
      <dgm:spPr/>
    </dgm:pt>
    <dgm:pt modelId="{55274505-4426-4343-AC54-2B2CE3F696B3}" type="pres">
      <dgm:prSet presAssocID="{ABF32B17-4F16-40C8-AD2F-743FADEF7C6C}" presName="rootComposite" presStyleCnt="0"/>
      <dgm:spPr/>
    </dgm:pt>
    <dgm:pt modelId="{5CEB54C6-6406-4B5B-A1E1-F5C4A7198F9E}" type="pres">
      <dgm:prSet presAssocID="{ABF32B17-4F16-40C8-AD2F-743FADEF7C6C}" presName="rootText" presStyleLbl="node1" presStyleIdx="4" presStyleCnt="7"/>
      <dgm:spPr/>
      <dgm:t>
        <a:bodyPr/>
        <a:lstStyle/>
        <a:p>
          <a:endParaRPr lang="en-US"/>
        </a:p>
      </dgm:t>
    </dgm:pt>
    <dgm:pt modelId="{83F67557-186B-4D1A-B084-8D8CEA30E5E1}" type="pres">
      <dgm:prSet presAssocID="{ABF32B17-4F16-40C8-AD2F-743FADEF7C6C}" presName="rootConnector" presStyleLbl="node1" presStyleIdx="4" presStyleCnt="7"/>
      <dgm:spPr/>
      <dgm:t>
        <a:bodyPr/>
        <a:lstStyle/>
        <a:p>
          <a:endParaRPr lang="en-US"/>
        </a:p>
      </dgm:t>
    </dgm:pt>
    <dgm:pt modelId="{DC8ACFDE-EC63-471E-9056-92E65969CA1F}" type="pres">
      <dgm:prSet presAssocID="{ABF32B17-4F16-40C8-AD2F-743FADEF7C6C}" presName="childShape" presStyleCnt="0"/>
      <dgm:spPr/>
    </dgm:pt>
    <dgm:pt modelId="{73EA2F84-17AF-47C9-91E8-6CB67FE20E79}" type="pres">
      <dgm:prSet presAssocID="{6CDB1338-3CF6-48A3-9BDD-0FFD24DCF52B}" presName="Name13" presStyleLbl="parChTrans1D2" presStyleIdx="11" presStyleCnt="18"/>
      <dgm:spPr/>
      <dgm:t>
        <a:bodyPr/>
        <a:lstStyle/>
        <a:p>
          <a:endParaRPr lang="en-US"/>
        </a:p>
      </dgm:t>
    </dgm:pt>
    <dgm:pt modelId="{4AA64477-18EE-458D-99AD-9CCCD47F9E36}" type="pres">
      <dgm:prSet presAssocID="{B03C6889-50E5-4A5C-86AC-FDD92D96A926}" presName="childText" presStyleLbl="bgAcc1" presStyleIdx="11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4A602C8-5C68-43EB-A45D-2A7FA97CD148}" type="pres">
      <dgm:prSet presAssocID="{5E44D26D-F8BC-41CB-912A-75F4A38A3EA9}" presName="Name13" presStyleLbl="parChTrans1D2" presStyleIdx="12" presStyleCnt="18"/>
      <dgm:spPr/>
      <dgm:t>
        <a:bodyPr/>
        <a:lstStyle/>
        <a:p>
          <a:endParaRPr lang="en-US"/>
        </a:p>
      </dgm:t>
    </dgm:pt>
    <dgm:pt modelId="{FFD26935-7910-4B79-AFF6-D31838C97E66}" type="pres">
      <dgm:prSet presAssocID="{11396F73-B6C4-4158-862A-9BB8CDEA3722}" presName="childText" presStyleLbl="bgAcc1" presStyleIdx="12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5618DFA-3FD3-4FFE-A794-1241423FCA33}" type="pres">
      <dgm:prSet presAssocID="{FAEA9E84-7147-42B3-8268-D4D473F578A3}" presName="Name13" presStyleLbl="parChTrans1D2" presStyleIdx="13" presStyleCnt="18"/>
      <dgm:spPr/>
      <dgm:t>
        <a:bodyPr/>
        <a:lstStyle/>
        <a:p>
          <a:endParaRPr lang="en-US"/>
        </a:p>
      </dgm:t>
    </dgm:pt>
    <dgm:pt modelId="{6CEBEA91-36CD-48C7-ABF8-9C72EC364852}" type="pres">
      <dgm:prSet presAssocID="{500A5667-BBF6-414B-8901-9629CAB5DDFD}" presName="childText" presStyleLbl="bgAcc1" presStyleIdx="13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2EF440-C253-4425-8902-22568B6A1E12}" type="pres">
      <dgm:prSet presAssocID="{516AF3B2-F10E-4388-A7D4-25F4A7E1E851}" presName="root" presStyleCnt="0"/>
      <dgm:spPr/>
    </dgm:pt>
    <dgm:pt modelId="{52C1AFA9-BD08-456C-9AA2-7CA10977147D}" type="pres">
      <dgm:prSet presAssocID="{516AF3B2-F10E-4388-A7D4-25F4A7E1E851}" presName="rootComposite" presStyleCnt="0"/>
      <dgm:spPr/>
    </dgm:pt>
    <dgm:pt modelId="{9267A8DB-9CA3-4369-9147-B0DE52BC4CF5}" type="pres">
      <dgm:prSet presAssocID="{516AF3B2-F10E-4388-A7D4-25F4A7E1E851}" presName="rootText" presStyleLbl="node1" presStyleIdx="5" presStyleCnt="7"/>
      <dgm:spPr/>
      <dgm:t>
        <a:bodyPr/>
        <a:lstStyle/>
        <a:p>
          <a:endParaRPr lang="en-US"/>
        </a:p>
      </dgm:t>
    </dgm:pt>
    <dgm:pt modelId="{8DC35E48-82F7-4FF1-AF08-04FDBF99FFFD}" type="pres">
      <dgm:prSet presAssocID="{516AF3B2-F10E-4388-A7D4-25F4A7E1E851}" presName="rootConnector" presStyleLbl="node1" presStyleIdx="5" presStyleCnt="7"/>
      <dgm:spPr/>
      <dgm:t>
        <a:bodyPr/>
        <a:lstStyle/>
        <a:p>
          <a:endParaRPr lang="en-US"/>
        </a:p>
      </dgm:t>
    </dgm:pt>
    <dgm:pt modelId="{C12276A7-3208-4549-8F94-E0CE5D2875FC}" type="pres">
      <dgm:prSet presAssocID="{516AF3B2-F10E-4388-A7D4-25F4A7E1E851}" presName="childShape" presStyleCnt="0"/>
      <dgm:spPr/>
    </dgm:pt>
    <dgm:pt modelId="{05212A3F-E52E-49C0-ADBE-384EF6CFDA86}" type="pres">
      <dgm:prSet presAssocID="{42A2365F-1D6B-44B2-8333-DE722E6091C9}" presName="Name13" presStyleLbl="parChTrans1D2" presStyleIdx="14" presStyleCnt="18"/>
      <dgm:spPr/>
      <dgm:t>
        <a:bodyPr/>
        <a:lstStyle/>
        <a:p>
          <a:endParaRPr lang="en-US"/>
        </a:p>
      </dgm:t>
    </dgm:pt>
    <dgm:pt modelId="{5C51000B-CF00-4D81-99B8-2C162D9BFEEA}" type="pres">
      <dgm:prSet presAssocID="{AAD4507F-1F17-4BDC-AB5C-0A31D3A3A3B0}" presName="childText" presStyleLbl="bgAcc1" presStyleIdx="14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998F43-CCBA-43E9-BFF4-E38241E4BBFD}" type="pres">
      <dgm:prSet presAssocID="{52417373-A0E4-4935-9BB9-FD7842FDBDB0}" presName="Name13" presStyleLbl="parChTrans1D2" presStyleIdx="15" presStyleCnt="18"/>
      <dgm:spPr/>
      <dgm:t>
        <a:bodyPr/>
        <a:lstStyle/>
        <a:p>
          <a:endParaRPr lang="en-US"/>
        </a:p>
      </dgm:t>
    </dgm:pt>
    <dgm:pt modelId="{ABE110B5-1DA9-42E2-A085-1C11A6BA725B}" type="pres">
      <dgm:prSet presAssocID="{D9157CB2-A04C-40BF-9D7D-65732A1E002B}" presName="childText" presStyleLbl="bgAcc1" presStyleIdx="15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131819-342A-4B0D-8E88-D9F0864C4D73}" type="pres">
      <dgm:prSet presAssocID="{C4BC7B2E-5312-4606-8F65-FBED87036241}" presName="Name13" presStyleLbl="parChTrans1D2" presStyleIdx="16" presStyleCnt="18"/>
      <dgm:spPr/>
      <dgm:t>
        <a:bodyPr/>
        <a:lstStyle/>
        <a:p>
          <a:endParaRPr lang="en-US"/>
        </a:p>
      </dgm:t>
    </dgm:pt>
    <dgm:pt modelId="{29BBA59D-9950-45A6-964C-0CD6BDFD3A84}" type="pres">
      <dgm:prSet presAssocID="{8C45A17F-0E74-4CA7-8287-CB70DD1EB859}" presName="childText" presStyleLbl="bgAcc1" presStyleIdx="16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1DED96-E92B-4485-97F9-9B5A0D5AC13E}" type="pres">
      <dgm:prSet presAssocID="{0E48F3C2-97C0-4823-8555-1DB870BA364C}" presName="Name13" presStyleLbl="parChTrans1D2" presStyleIdx="17" presStyleCnt="18"/>
      <dgm:spPr/>
      <dgm:t>
        <a:bodyPr/>
        <a:lstStyle/>
        <a:p>
          <a:endParaRPr lang="en-US"/>
        </a:p>
      </dgm:t>
    </dgm:pt>
    <dgm:pt modelId="{903A8231-1D18-4715-A70B-7937BB9E6739}" type="pres">
      <dgm:prSet presAssocID="{630A6DDB-E2DD-465A-9338-D79F7F09C8CA}" presName="childText" presStyleLbl="bgAcc1" presStyleIdx="17" presStyleCnt="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5B9D08-1CA4-4042-87DF-A7D9D67BA40E}" type="pres">
      <dgm:prSet presAssocID="{AF1C49DF-D301-4B9D-804A-0D6BC42CAAF9}" presName="root" presStyleCnt="0"/>
      <dgm:spPr/>
    </dgm:pt>
    <dgm:pt modelId="{E719ED48-319E-49EE-9FA5-C372AAA75170}" type="pres">
      <dgm:prSet presAssocID="{AF1C49DF-D301-4B9D-804A-0D6BC42CAAF9}" presName="rootComposite" presStyleCnt="0"/>
      <dgm:spPr/>
    </dgm:pt>
    <dgm:pt modelId="{B73EF2B9-1A2B-4015-B8C9-BB5338996A9A}" type="pres">
      <dgm:prSet presAssocID="{AF1C49DF-D301-4B9D-804A-0D6BC42CAAF9}" presName="rootText" presStyleLbl="node1" presStyleIdx="6" presStyleCnt="7"/>
      <dgm:spPr/>
      <dgm:t>
        <a:bodyPr/>
        <a:lstStyle/>
        <a:p>
          <a:endParaRPr lang="en-US"/>
        </a:p>
      </dgm:t>
    </dgm:pt>
    <dgm:pt modelId="{632F10A5-9FE8-44F7-8098-82CEBB09A0F3}" type="pres">
      <dgm:prSet presAssocID="{AF1C49DF-D301-4B9D-804A-0D6BC42CAAF9}" presName="rootConnector" presStyleLbl="node1" presStyleIdx="6" presStyleCnt="7"/>
      <dgm:spPr/>
      <dgm:t>
        <a:bodyPr/>
        <a:lstStyle/>
        <a:p>
          <a:endParaRPr lang="en-US"/>
        </a:p>
      </dgm:t>
    </dgm:pt>
    <dgm:pt modelId="{D1BE1254-B956-4858-AD14-8D0851A3B6E7}" type="pres">
      <dgm:prSet presAssocID="{AF1C49DF-D301-4B9D-804A-0D6BC42CAAF9}" presName="childShape" presStyleCnt="0"/>
      <dgm:spPr/>
    </dgm:pt>
  </dgm:ptLst>
  <dgm:cxnLst>
    <dgm:cxn modelId="{2975DCBB-19B2-4771-AAB2-45CCB68694DF}" type="presOf" srcId="{BE340E1C-2F92-4FB8-A3BE-A096A5EECCD9}" destId="{85D4DFE1-0A3D-492D-83DE-781820FEDF1D}" srcOrd="0" destOrd="0" presId="urn:microsoft.com/office/officeart/2005/8/layout/hierarchy3"/>
    <dgm:cxn modelId="{AE984E94-828D-4F2B-9E6C-246A36CF6554}" type="presOf" srcId="{CFF89AD5-84A9-4F94-9554-80E62E40A649}" destId="{BFF42FF0-2722-4A11-95A8-0F616F4CFFB4}" srcOrd="0" destOrd="0" presId="urn:microsoft.com/office/officeart/2005/8/layout/hierarchy3"/>
    <dgm:cxn modelId="{831881A8-64B8-4A81-AB02-8F55FD8A7F2C}" type="presOf" srcId="{75A83400-CEDA-4E1C-8F00-724C75BE6412}" destId="{D2B341C6-4EA8-4106-8C5C-FA467C308CC3}" srcOrd="0" destOrd="0" presId="urn:microsoft.com/office/officeart/2005/8/layout/hierarchy3"/>
    <dgm:cxn modelId="{2D816C3A-BAFB-46A4-A852-68BD58A46812}" type="presOf" srcId="{B5D03E85-C4E7-49BA-B29E-0EB2D59BF833}" destId="{B807051A-730F-4B22-8A4E-AA0CD8544E5A}" srcOrd="0" destOrd="0" presId="urn:microsoft.com/office/officeart/2005/8/layout/hierarchy3"/>
    <dgm:cxn modelId="{F6F35C43-CB6E-4722-B29A-255ED4637EE8}" type="presOf" srcId="{19BE1EE1-1382-44EF-9145-6DBA29D67106}" destId="{1906B1C7-AC88-4ED1-9F88-C69CD0851C0E}" srcOrd="0" destOrd="0" presId="urn:microsoft.com/office/officeart/2005/8/layout/hierarchy3"/>
    <dgm:cxn modelId="{B5757D9A-1E83-4A52-A0A1-4EDB90C322B5}" type="presOf" srcId="{5F278F2D-1502-4ECC-A49D-ECB20087CC0D}" destId="{0442EF0B-35D5-4CDE-85BE-9B8D8A139CB4}" srcOrd="0" destOrd="0" presId="urn:microsoft.com/office/officeart/2005/8/layout/hierarchy3"/>
    <dgm:cxn modelId="{46417921-65BA-4233-BEBE-A3378FAC5187}" type="presOf" srcId="{11396F73-B6C4-4158-862A-9BB8CDEA3722}" destId="{FFD26935-7910-4B79-AFF6-D31838C97E66}" srcOrd="0" destOrd="0" presId="urn:microsoft.com/office/officeart/2005/8/layout/hierarchy3"/>
    <dgm:cxn modelId="{A7044E8A-311E-430B-99CC-BA8F81CB7E46}" type="presOf" srcId="{B03C6889-50E5-4A5C-86AC-FDD92D96A926}" destId="{4AA64477-18EE-458D-99AD-9CCCD47F9E36}" srcOrd="0" destOrd="0" presId="urn:microsoft.com/office/officeart/2005/8/layout/hierarchy3"/>
    <dgm:cxn modelId="{C13D20F8-89AA-4AF1-A7C7-410C885D0A1E}" type="presOf" srcId="{D9157CB2-A04C-40BF-9D7D-65732A1E002B}" destId="{ABE110B5-1DA9-42E2-A085-1C11A6BA725B}" srcOrd="0" destOrd="0" presId="urn:microsoft.com/office/officeart/2005/8/layout/hierarchy3"/>
    <dgm:cxn modelId="{75CB5E14-4942-43DB-AE11-291F67FA8DAF}" srcId="{75A83400-CEDA-4E1C-8F00-724C75BE6412}" destId="{C4EFFE97-E443-4FB2-9353-2CC8BD3B3848}" srcOrd="0" destOrd="0" parTransId="{A05C44AB-ED33-4069-8D94-6B461EDCFD7A}" sibTransId="{1DE580E6-5D73-4191-BFFE-10ED95606ED2}"/>
    <dgm:cxn modelId="{C8A9EE25-DFC2-4D1B-BB2A-9850130B26B0}" srcId="{4C8051AD-C60A-4DA4-9AD7-0091C480C58F}" destId="{6E6E93ED-5DA8-4E20-BB51-A116C6AC5B6A}" srcOrd="0" destOrd="0" parTransId="{4AD005E5-8836-44B8-9CDF-8AFD83ADA845}" sibTransId="{4AF1B082-A49A-4FB0-B3D8-BBFDEC77B798}"/>
    <dgm:cxn modelId="{24FF013E-A962-42AB-994F-FFEC356DAF2D}" type="presOf" srcId="{4AD005E5-8836-44B8-9CDF-8AFD83ADA845}" destId="{B0C16487-36B0-4D10-B98F-8C0A7634F7D3}" srcOrd="0" destOrd="0" presId="urn:microsoft.com/office/officeart/2005/8/layout/hierarchy3"/>
    <dgm:cxn modelId="{08917AB9-AD16-4C01-9AFD-EA3BB6D469FD}" type="presOf" srcId="{FAEA9E84-7147-42B3-8268-D4D473F578A3}" destId="{05618DFA-3FD3-4FFE-A794-1241423FCA33}" srcOrd="0" destOrd="0" presId="urn:microsoft.com/office/officeart/2005/8/layout/hierarchy3"/>
    <dgm:cxn modelId="{110C66CD-F3CB-41BD-9281-83F2876E4E19}" type="presOf" srcId="{E7B7E2B7-FCA2-45F4-8C4F-4AA42B272C02}" destId="{988FDAD8-E94C-40E8-9283-25CB4FF61455}" srcOrd="0" destOrd="0" presId="urn:microsoft.com/office/officeart/2005/8/layout/hierarchy3"/>
    <dgm:cxn modelId="{D73D2C08-D583-45C3-9C2A-49260FC7D1DC}" srcId="{516AF3B2-F10E-4388-A7D4-25F4A7E1E851}" destId="{D9157CB2-A04C-40BF-9D7D-65732A1E002B}" srcOrd="1" destOrd="0" parTransId="{52417373-A0E4-4935-9BB9-FD7842FDBDB0}" sibTransId="{0181029D-C570-4B7C-A766-59202DA0A68C}"/>
    <dgm:cxn modelId="{C1ACAFD9-6305-4B11-93A0-F9FFBAC574E7}" type="presOf" srcId="{39973088-98AD-4A6C-B104-DD67370A9881}" destId="{49FA85DE-8387-4330-B8BF-0F7DE68F673A}" srcOrd="0" destOrd="0" presId="urn:microsoft.com/office/officeart/2005/8/layout/hierarchy3"/>
    <dgm:cxn modelId="{624A6344-6A61-49B6-9DC4-0D6B189F2F59}" type="presOf" srcId="{2DDDAF50-75BE-4BB7-8616-BD65E4A01372}" destId="{11B489EF-86F8-4A4E-8128-7F65501DE272}" srcOrd="0" destOrd="0" presId="urn:microsoft.com/office/officeart/2005/8/layout/hierarchy3"/>
    <dgm:cxn modelId="{CD076784-F32C-42B3-AECE-BFAB0DF1F608}" type="presOf" srcId="{AAD4507F-1F17-4BDC-AB5C-0A31D3A3A3B0}" destId="{5C51000B-CF00-4D81-99B8-2C162D9BFEEA}" srcOrd="0" destOrd="0" presId="urn:microsoft.com/office/officeart/2005/8/layout/hierarchy3"/>
    <dgm:cxn modelId="{C0D3235F-BBC0-4E16-9F26-979988005412}" type="presOf" srcId="{ABF32B17-4F16-40C8-AD2F-743FADEF7C6C}" destId="{83F67557-186B-4D1A-B084-8D8CEA30E5E1}" srcOrd="1" destOrd="0" presId="urn:microsoft.com/office/officeart/2005/8/layout/hierarchy3"/>
    <dgm:cxn modelId="{250EB9C8-5E53-4A59-B20B-49EDB3E9E4A0}" srcId="{BE340E1C-2F92-4FB8-A3BE-A096A5EECCD9}" destId="{AF1C49DF-D301-4B9D-804A-0D6BC42CAAF9}" srcOrd="6" destOrd="0" parTransId="{BE5F455F-69AE-487C-8B50-7EBFC29E907B}" sibTransId="{6973A019-50EB-47BA-9FF1-1E32BB02BBA3}"/>
    <dgm:cxn modelId="{D4C954DB-1571-400E-B675-153C0924D46C}" type="presOf" srcId="{AF1C49DF-D301-4B9D-804A-0D6BC42CAAF9}" destId="{B73EF2B9-1A2B-4015-B8C9-BB5338996A9A}" srcOrd="0" destOrd="0" presId="urn:microsoft.com/office/officeart/2005/8/layout/hierarchy3"/>
    <dgm:cxn modelId="{B9BA3E8A-03ED-47A9-A376-6FB17BB3EE24}" type="presOf" srcId="{8C45A17F-0E74-4CA7-8287-CB70DD1EB859}" destId="{29BBA59D-9950-45A6-964C-0CD6BDFD3A84}" srcOrd="0" destOrd="0" presId="urn:microsoft.com/office/officeart/2005/8/layout/hierarchy3"/>
    <dgm:cxn modelId="{9BA9D246-8EFD-4A1D-92EF-B8A2A044994A}" type="presOf" srcId="{500A5667-BBF6-414B-8901-9629CAB5DDFD}" destId="{6CEBEA91-36CD-48C7-ABF8-9C72EC364852}" srcOrd="0" destOrd="0" presId="urn:microsoft.com/office/officeart/2005/8/layout/hierarchy3"/>
    <dgm:cxn modelId="{1482B2F3-6F3A-43BA-B212-5194296115AC}" type="presOf" srcId="{0E48F3C2-97C0-4823-8555-1DB870BA364C}" destId="{A41DED96-E92B-4485-97F9-9B5A0D5AC13E}" srcOrd="0" destOrd="0" presId="urn:microsoft.com/office/officeart/2005/8/layout/hierarchy3"/>
    <dgm:cxn modelId="{106794DE-A12C-4B44-BB14-F9A99D72DFFA}" type="presOf" srcId="{0653EC95-C011-4342-9C20-FCD14B6C8EE1}" destId="{EF8B0C28-E7BC-478E-8CD4-BDC655BE3DCD}" srcOrd="0" destOrd="0" presId="urn:microsoft.com/office/officeart/2005/8/layout/hierarchy3"/>
    <dgm:cxn modelId="{51768F80-BC31-43D8-95B9-32E2ABC47E1D}" type="presOf" srcId="{52417373-A0E4-4935-9BB9-FD7842FDBDB0}" destId="{D4998F43-CCBA-43E9-BFF4-E38241E4BBFD}" srcOrd="0" destOrd="0" presId="urn:microsoft.com/office/officeart/2005/8/layout/hierarchy3"/>
    <dgm:cxn modelId="{C049CD37-E60E-403E-9622-62A1A46F0799}" type="presOf" srcId="{4C8051AD-C60A-4DA4-9AD7-0091C480C58F}" destId="{7BE9D745-71B1-42E2-92DB-C78F8F5AA9B7}" srcOrd="0" destOrd="0" presId="urn:microsoft.com/office/officeart/2005/8/layout/hierarchy3"/>
    <dgm:cxn modelId="{BCB2E49C-67D4-44B6-ADA5-B3B5B5AA93B3}" srcId="{516AF3B2-F10E-4388-A7D4-25F4A7E1E851}" destId="{8C45A17F-0E74-4CA7-8287-CB70DD1EB859}" srcOrd="2" destOrd="0" parTransId="{C4BC7B2E-5312-4606-8F65-FBED87036241}" sibTransId="{6D0939F2-B744-4495-B859-A3A2786D0988}"/>
    <dgm:cxn modelId="{D8D9D370-C0CD-4C7F-B2E8-2F63F18B0813}" srcId="{75A83400-CEDA-4E1C-8F00-724C75BE6412}" destId="{19BE1EE1-1382-44EF-9145-6DBA29D67106}" srcOrd="4" destOrd="0" parTransId="{DC3E87FF-FCBD-4026-943F-1D23617DA89C}" sibTransId="{1F5F0665-FCE7-4D63-BD78-A06ABB29FB7B}"/>
    <dgm:cxn modelId="{2E968B40-4529-499A-8AC8-7418E3B124F9}" srcId="{75A83400-CEDA-4E1C-8F00-724C75BE6412}" destId="{B5D03E85-C4E7-49BA-B29E-0EB2D59BF833}" srcOrd="1" destOrd="0" parTransId="{5F278F2D-1502-4ECC-A49D-ECB20087CC0D}" sibTransId="{7F70F673-D872-45FD-BCB8-B441E5B816DA}"/>
    <dgm:cxn modelId="{BC1C1AFF-D5BB-4598-8DEB-265B799950B9}" srcId="{BE340E1C-2F92-4FB8-A3BE-A096A5EECCD9}" destId="{39973088-98AD-4A6C-B104-DD67370A9881}" srcOrd="0" destOrd="0" parTransId="{03AF74A8-1ED5-475F-B11B-B3296B6CFF8D}" sibTransId="{0AA2DC1A-DF47-4476-A2C4-974AF447C56A}"/>
    <dgm:cxn modelId="{57EF08B8-EE61-4B46-AE3D-880ECD39FBDE}" type="presOf" srcId="{516AF3B2-F10E-4388-A7D4-25F4A7E1E851}" destId="{8DC35E48-82F7-4FF1-AF08-04FDBF99FFFD}" srcOrd="1" destOrd="0" presId="urn:microsoft.com/office/officeart/2005/8/layout/hierarchy3"/>
    <dgm:cxn modelId="{1E28F1BB-1BDD-407C-9888-D0B215FC0BF2}" srcId="{BE340E1C-2F92-4FB8-A3BE-A096A5EECCD9}" destId="{1278C202-8CD6-4485-B801-27262D59B3A0}" srcOrd="3" destOrd="0" parTransId="{6868EC5A-BA9F-49F9-882F-F2B1BF280E02}" sibTransId="{AB57AC6B-867A-47D8-9A57-3F1C83AF19A8}"/>
    <dgm:cxn modelId="{B2F02692-82EC-4AD3-B844-C44847EB92DA}" type="presOf" srcId="{8AC76A63-CDBA-4766-9DF4-5A2052CFFF96}" destId="{3B8F579D-9888-4A26-AA08-78E4436A3AA3}" srcOrd="0" destOrd="0" presId="urn:microsoft.com/office/officeart/2005/8/layout/hierarchy3"/>
    <dgm:cxn modelId="{713DA4EA-BE07-48F3-871E-26266875F1B1}" type="presOf" srcId="{6CDB1338-3CF6-48A3-9BDD-0FFD24DCF52B}" destId="{73EA2F84-17AF-47C9-91E8-6CB67FE20E79}" srcOrd="0" destOrd="0" presId="urn:microsoft.com/office/officeart/2005/8/layout/hierarchy3"/>
    <dgm:cxn modelId="{5FE91267-E791-4F90-A296-F22DB788FC8A}" srcId="{ABF32B17-4F16-40C8-AD2F-743FADEF7C6C}" destId="{500A5667-BBF6-414B-8901-9629CAB5DDFD}" srcOrd="2" destOrd="0" parTransId="{FAEA9E84-7147-42B3-8268-D4D473F578A3}" sibTransId="{D26522A2-F572-41A7-A2E8-3AD672B00349}"/>
    <dgm:cxn modelId="{05259DAA-01C8-4ECA-B4D9-E35741243512}" type="presOf" srcId="{350096CE-B596-4749-9944-102295283D3A}" destId="{6D924615-5E69-4CA2-95D9-435F5595A92D}" srcOrd="0" destOrd="0" presId="urn:microsoft.com/office/officeart/2005/8/layout/hierarchy3"/>
    <dgm:cxn modelId="{368F7E37-7EFF-4F6B-8001-2B804D9C12D7}" type="presOf" srcId="{75A83400-CEDA-4E1C-8F00-724C75BE6412}" destId="{55B96105-ED17-42C7-A640-4773E2FE52B8}" srcOrd="1" destOrd="0" presId="urn:microsoft.com/office/officeart/2005/8/layout/hierarchy3"/>
    <dgm:cxn modelId="{41D3BD2A-877C-43AD-9A18-8D96A1AEE337}" srcId="{ABF32B17-4F16-40C8-AD2F-743FADEF7C6C}" destId="{11396F73-B6C4-4158-862A-9BB8CDEA3722}" srcOrd="1" destOrd="0" parTransId="{5E44D26D-F8BC-41CB-912A-75F4A38A3EA9}" sibTransId="{B15D618D-F2A1-4BA5-A1CE-677EF7018BAF}"/>
    <dgm:cxn modelId="{ABF4DA85-63D2-409C-9F08-C89D402A76D3}" type="presOf" srcId="{ABF32B17-4F16-40C8-AD2F-743FADEF7C6C}" destId="{5CEB54C6-6406-4B5B-A1E1-F5C4A7198F9E}" srcOrd="0" destOrd="0" presId="urn:microsoft.com/office/officeart/2005/8/layout/hierarchy3"/>
    <dgm:cxn modelId="{B1EFBC7D-3CA1-43D5-9D76-DC35AF67933A}" type="presOf" srcId="{87C25DCD-FEB3-4A02-AE45-BF1BB73A2A7B}" destId="{27165789-C7C9-4B9A-BE27-7E63DBD8C0E0}" srcOrd="0" destOrd="0" presId="urn:microsoft.com/office/officeart/2005/8/layout/hierarchy3"/>
    <dgm:cxn modelId="{40FF47D9-6616-45FA-BC35-981C7F24AE5F}" srcId="{BE340E1C-2F92-4FB8-A3BE-A096A5EECCD9}" destId="{4C8051AD-C60A-4DA4-9AD7-0091C480C58F}" srcOrd="2" destOrd="0" parTransId="{472185E7-4166-44D5-B440-AE12BF1AB13D}" sibTransId="{D1D3CB98-BB6F-431C-AE40-87F10B92162B}"/>
    <dgm:cxn modelId="{213E34E1-1AD3-407C-B237-EBB1D218765D}" type="presOf" srcId="{786098D2-F7BB-4121-AA54-2AFAA60E8F86}" destId="{EF70C40F-1BBE-4FC8-9296-DA20CCED778B}" srcOrd="0" destOrd="0" presId="urn:microsoft.com/office/officeart/2005/8/layout/hierarchy3"/>
    <dgm:cxn modelId="{98160EBA-D9EF-4DF0-9AA5-D735C53DB8CA}" srcId="{75A83400-CEDA-4E1C-8F00-724C75BE6412}" destId="{CFF89AD5-84A9-4F94-9554-80E62E40A649}" srcOrd="6" destOrd="0" parTransId="{8AC76A63-CDBA-4766-9DF4-5A2052CFFF96}" sibTransId="{0EE1FD64-48B1-4094-9B9F-359AD4219DAC}"/>
    <dgm:cxn modelId="{1FBA41C9-20D4-4BF8-A4D7-59898EBA6171}" type="presOf" srcId="{1278C202-8CD6-4485-B801-27262D59B3A0}" destId="{783C34FB-6318-4D78-ADF5-9B97EFBF42A0}" srcOrd="0" destOrd="0" presId="urn:microsoft.com/office/officeart/2005/8/layout/hierarchy3"/>
    <dgm:cxn modelId="{1E05B84D-2C2D-4854-BF27-10C651B18176}" type="presOf" srcId="{F108C968-7E22-4868-A487-9EBD77316DC9}" destId="{3BC13499-85A4-41A4-A806-F2EAB9EB7CEA}" srcOrd="0" destOrd="0" presId="urn:microsoft.com/office/officeart/2005/8/layout/hierarchy3"/>
    <dgm:cxn modelId="{214F6BCB-2388-4517-A37F-F6332DA49F1A}" type="presOf" srcId="{6E6E93ED-5DA8-4E20-BB51-A116C6AC5B6A}" destId="{5BB37978-D5F4-45A5-9385-7E34ACB369C7}" srcOrd="0" destOrd="0" presId="urn:microsoft.com/office/officeart/2005/8/layout/hierarchy3"/>
    <dgm:cxn modelId="{80519565-C4E8-40BE-BB0C-8F80484D48A6}" srcId="{BE340E1C-2F92-4FB8-A3BE-A096A5EECCD9}" destId="{516AF3B2-F10E-4388-A7D4-25F4A7E1E851}" srcOrd="5" destOrd="0" parTransId="{80A28BBF-C0FA-4FF4-90C1-2CDF195128E3}" sibTransId="{EFBB12F2-D292-42B0-8379-8CBC39E3C8D2}"/>
    <dgm:cxn modelId="{510283F5-7E68-491E-B5DA-D9D28C3DFB4C}" srcId="{1278C202-8CD6-4485-B801-27262D59B3A0}" destId="{0653EC95-C011-4342-9C20-FCD14B6C8EE1}" srcOrd="1" destOrd="0" parTransId="{E866704C-70E8-4FF6-9B39-E5C769400A25}" sibTransId="{AFEC3F86-5A86-4128-987F-171F45F505C3}"/>
    <dgm:cxn modelId="{AA712E10-B732-454C-B506-4694A3E3231E}" type="presOf" srcId="{4C8051AD-C60A-4DA4-9AD7-0091C480C58F}" destId="{FF6C8B1A-2A82-4DE5-A1EA-69A4B53473A7}" srcOrd="1" destOrd="0" presId="urn:microsoft.com/office/officeart/2005/8/layout/hierarchy3"/>
    <dgm:cxn modelId="{474A822B-59B4-4EA6-A727-860ECE5B8A99}" type="presOf" srcId="{39973088-98AD-4A6C-B104-DD67370A9881}" destId="{0EC289D8-D9D4-4A68-B0A3-F34A72F0CCB4}" srcOrd="1" destOrd="0" presId="urn:microsoft.com/office/officeart/2005/8/layout/hierarchy3"/>
    <dgm:cxn modelId="{4EF29869-9A1A-4440-AABE-8F64955CE2D3}" type="presOf" srcId="{C4BC7B2E-5312-4606-8F65-FBED87036241}" destId="{9E131819-342A-4B0D-8E88-D9F0864C4D73}" srcOrd="0" destOrd="0" presId="urn:microsoft.com/office/officeart/2005/8/layout/hierarchy3"/>
    <dgm:cxn modelId="{83EF12C5-57C4-4632-9E7E-C9E5F12F4D64}" type="presOf" srcId="{BC765E8E-ED81-4E9B-9B96-33F67CA5CB08}" destId="{B4C3CF12-0F92-4616-A344-E4501FE9BE04}" srcOrd="0" destOrd="0" presId="urn:microsoft.com/office/officeart/2005/8/layout/hierarchy3"/>
    <dgm:cxn modelId="{66772C6B-1ABA-4D20-899D-382B6307F835}" type="presOf" srcId="{E866704C-70E8-4FF6-9B39-E5C769400A25}" destId="{3F8EC0D4-CC30-496E-BDDB-92A88D25A575}" srcOrd="0" destOrd="0" presId="urn:microsoft.com/office/officeart/2005/8/layout/hierarchy3"/>
    <dgm:cxn modelId="{31F183D7-0211-437D-BF0C-46B14B0F7748}" type="presOf" srcId="{EF91D1A1-90A1-4CCD-8C2E-7C1B1C3041FD}" destId="{105689BA-FD7A-4BA7-9F7A-B9E1194E2CC1}" srcOrd="0" destOrd="0" presId="urn:microsoft.com/office/officeart/2005/8/layout/hierarchy3"/>
    <dgm:cxn modelId="{B73EF3F3-52ED-4068-8EB3-D4E2A9FF22EF}" type="presOf" srcId="{8CFE6A1E-C046-42F4-BCD0-D1C59E38AA29}" destId="{E1F40384-C3C9-4E3F-A669-517ED082FD4F}" srcOrd="0" destOrd="0" presId="urn:microsoft.com/office/officeart/2005/8/layout/hierarchy3"/>
    <dgm:cxn modelId="{B724C786-3033-4576-AC93-55D00E84BB30}" srcId="{75A83400-CEDA-4E1C-8F00-724C75BE6412}" destId="{65D2FDAC-171B-4146-8674-D074370D9CC9}" srcOrd="3" destOrd="0" parTransId="{87C25DCD-FEB3-4A02-AE45-BF1BB73A2A7B}" sibTransId="{CE39D3A3-96F4-48C8-87BB-B47BAEDBFA9F}"/>
    <dgm:cxn modelId="{62BEF14A-E7D4-457A-AC5E-63C66DE41B78}" srcId="{BE340E1C-2F92-4FB8-A3BE-A096A5EECCD9}" destId="{75A83400-CEDA-4E1C-8F00-724C75BE6412}" srcOrd="1" destOrd="0" parTransId="{8A5BAD6C-01E5-4335-9C38-24B0347B767E}" sibTransId="{719D6137-E758-4A20-BE76-D757E636B216}"/>
    <dgm:cxn modelId="{5F46EE36-8D04-4980-8843-37FF9E5FF93B}" srcId="{516AF3B2-F10E-4388-A7D4-25F4A7E1E851}" destId="{AAD4507F-1F17-4BDC-AB5C-0A31D3A3A3B0}" srcOrd="0" destOrd="0" parTransId="{42A2365F-1D6B-44B2-8333-DE722E6091C9}" sibTransId="{5C9D9C72-3067-436C-9C6A-5F08C58535C1}"/>
    <dgm:cxn modelId="{46AE6568-BC5C-4FF7-9433-2D142645006F}" type="presOf" srcId="{42A2365F-1D6B-44B2-8333-DE722E6091C9}" destId="{05212A3F-E52E-49C0-ADBE-384EF6CFDA86}" srcOrd="0" destOrd="0" presId="urn:microsoft.com/office/officeart/2005/8/layout/hierarchy3"/>
    <dgm:cxn modelId="{EBF4E03E-A165-4224-920E-16BE512E0111}" type="presOf" srcId="{65D2FDAC-171B-4146-8674-D074370D9CC9}" destId="{00C9C0FC-44BA-46CF-A5EB-29217F3B3FF0}" srcOrd="0" destOrd="0" presId="urn:microsoft.com/office/officeart/2005/8/layout/hierarchy3"/>
    <dgm:cxn modelId="{1D1D2A7B-FB42-4810-8EE9-69F3F359490A}" type="presOf" srcId="{AF1C49DF-D301-4B9D-804A-0D6BC42CAAF9}" destId="{632F10A5-9FE8-44F7-8098-82CEBB09A0F3}" srcOrd="1" destOrd="0" presId="urn:microsoft.com/office/officeart/2005/8/layout/hierarchy3"/>
    <dgm:cxn modelId="{6A937E25-5219-44CF-9054-73846A8E0E74}" type="presOf" srcId="{5E44D26D-F8BC-41CB-912A-75F4A38A3EA9}" destId="{54A602C8-5C68-43EB-A45D-2A7FA97CD148}" srcOrd="0" destOrd="0" presId="urn:microsoft.com/office/officeart/2005/8/layout/hierarchy3"/>
    <dgm:cxn modelId="{15E7F7E2-2BB2-4A87-825E-A83F4FECD6BF}" srcId="{75A83400-CEDA-4E1C-8F00-724C75BE6412}" destId="{786098D2-F7BB-4121-AA54-2AFAA60E8F86}" srcOrd="5" destOrd="0" parTransId="{BC765E8E-ED81-4E9B-9B96-33F67CA5CB08}" sibTransId="{8FC8D37A-8840-4A53-84ED-3F3678D168E6}"/>
    <dgm:cxn modelId="{8697A04B-42FC-42FB-BBE2-F673360F24E4}" type="presOf" srcId="{516AF3B2-F10E-4388-A7D4-25F4A7E1E851}" destId="{9267A8DB-9CA3-4369-9147-B0DE52BC4CF5}" srcOrd="0" destOrd="0" presId="urn:microsoft.com/office/officeart/2005/8/layout/hierarchy3"/>
    <dgm:cxn modelId="{87DA6C9D-A80D-4835-A42F-04876200EF56}" srcId="{75A83400-CEDA-4E1C-8F00-724C75BE6412}" destId="{EF91D1A1-90A1-4CCD-8C2E-7C1B1C3041FD}" srcOrd="2" destOrd="0" parTransId="{F108C968-7E22-4868-A487-9EBD77316DC9}" sibTransId="{299D71DB-B047-49B6-A44E-712F8B63C028}"/>
    <dgm:cxn modelId="{E916BB37-E6C8-43DE-A5E8-95AC0F458A90}" srcId="{ABF32B17-4F16-40C8-AD2F-743FADEF7C6C}" destId="{B03C6889-50E5-4A5C-86AC-FDD92D96A926}" srcOrd="0" destOrd="0" parTransId="{6CDB1338-3CF6-48A3-9BDD-0FFD24DCF52B}" sibTransId="{BF5D4F0D-1B2F-43B8-A4C2-8E253BC7D6D3}"/>
    <dgm:cxn modelId="{753047FE-2F06-443A-BA35-80174FE8CD3F}" type="presOf" srcId="{DC3E87FF-FCBD-4026-943F-1D23617DA89C}" destId="{ED3BEFF1-DCF2-4F4C-ACDC-BD624212C570}" srcOrd="0" destOrd="0" presId="urn:microsoft.com/office/officeart/2005/8/layout/hierarchy3"/>
    <dgm:cxn modelId="{F9F856FE-E3C5-4B94-B881-96D85FA2B587}" srcId="{1278C202-8CD6-4485-B801-27262D59B3A0}" destId="{350096CE-B596-4749-9944-102295283D3A}" srcOrd="0" destOrd="0" parTransId="{2DDDAF50-75BE-4BB7-8616-BD65E4A01372}" sibTransId="{24F19195-03C0-4FA1-A12B-2616FA467B28}"/>
    <dgm:cxn modelId="{46905487-DC62-4300-9E65-84B16269850E}" srcId="{4C8051AD-C60A-4DA4-9AD7-0091C480C58F}" destId="{8CFE6A1E-C046-42F4-BCD0-D1C59E38AA29}" srcOrd="1" destOrd="0" parTransId="{E7B7E2B7-FCA2-45F4-8C4F-4AA42B272C02}" sibTransId="{FC45711D-609C-4B53-9FBE-B0F804F81937}"/>
    <dgm:cxn modelId="{69D27197-D1DA-4E7A-BC83-00C20BD2C8D0}" srcId="{516AF3B2-F10E-4388-A7D4-25F4A7E1E851}" destId="{630A6DDB-E2DD-465A-9338-D79F7F09C8CA}" srcOrd="3" destOrd="0" parTransId="{0E48F3C2-97C0-4823-8555-1DB870BA364C}" sibTransId="{A2141A6F-CBB1-49B0-AAB2-715A2FB55661}"/>
    <dgm:cxn modelId="{CEA7F762-7BAD-48AE-81AF-ABCDA4AB4E77}" type="presOf" srcId="{630A6DDB-E2DD-465A-9338-D79F7F09C8CA}" destId="{903A8231-1D18-4715-A70B-7937BB9E6739}" srcOrd="0" destOrd="0" presId="urn:microsoft.com/office/officeart/2005/8/layout/hierarchy3"/>
    <dgm:cxn modelId="{1E0D78FB-9CEA-4A18-B765-037A8FE4E751}" type="presOf" srcId="{A05C44AB-ED33-4069-8D94-6B461EDCFD7A}" destId="{A57423B3-7DDF-4360-BC55-E935F2C9CBF6}" srcOrd="0" destOrd="0" presId="urn:microsoft.com/office/officeart/2005/8/layout/hierarchy3"/>
    <dgm:cxn modelId="{AA6B1EEF-2034-4203-A731-F0770E5C8413}" type="presOf" srcId="{C4EFFE97-E443-4FB2-9353-2CC8BD3B3848}" destId="{A52A6E5C-0DB1-406C-8D12-C4437CA71C83}" srcOrd="0" destOrd="0" presId="urn:microsoft.com/office/officeart/2005/8/layout/hierarchy3"/>
    <dgm:cxn modelId="{83E570F8-B698-4C8D-B7F4-F5DCCE9EB59E}" srcId="{BE340E1C-2F92-4FB8-A3BE-A096A5EECCD9}" destId="{ABF32B17-4F16-40C8-AD2F-743FADEF7C6C}" srcOrd="4" destOrd="0" parTransId="{33EA7F73-7ED3-451E-B193-A39F9B61EF9A}" sibTransId="{A8F5B873-7F55-45D4-ACD4-C8D4450DCE3D}"/>
    <dgm:cxn modelId="{9D65B0AD-BDC6-40C2-8C9A-F6ED5BB64EFF}" type="presOf" srcId="{1278C202-8CD6-4485-B801-27262D59B3A0}" destId="{C0BD49C9-4C30-440F-BE69-1B4732EF84E1}" srcOrd="1" destOrd="0" presId="urn:microsoft.com/office/officeart/2005/8/layout/hierarchy3"/>
    <dgm:cxn modelId="{8E6EE9EB-3E9B-4EAE-B03D-25DC0BF08AC4}" type="presParOf" srcId="{85D4DFE1-0A3D-492D-83DE-781820FEDF1D}" destId="{550E6B63-7E04-4AD1-A56C-589160E85F22}" srcOrd="0" destOrd="0" presId="urn:microsoft.com/office/officeart/2005/8/layout/hierarchy3"/>
    <dgm:cxn modelId="{B583380F-8CE7-485D-9594-5943F57D8D43}" type="presParOf" srcId="{550E6B63-7E04-4AD1-A56C-589160E85F22}" destId="{81161DE3-9A5D-4F41-A490-0164C1C204C5}" srcOrd="0" destOrd="0" presId="urn:microsoft.com/office/officeart/2005/8/layout/hierarchy3"/>
    <dgm:cxn modelId="{42122295-03C4-4062-9994-26E31844288A}" type="presParOf" srcId="{81161DE3-9A5D-4F41-A490-0164C1C204C5}" destId="{49FA85DE-8387-4330-B8BF-0F7DE68F673A}" srcOrd="0" destOrd="0" presId="urn:microsoft.com/office/officeart/2005/8/layout/hierarchy3"/>
    <dgm:cxn modelId="{09ED911D-EA3C-48D4-AD6A-B57D340C3F8F}" type="presParOf" srcId="{81161DE3-9A5D-4F41-A490-0164C1C204C5}" destId="{0EC289D8-D9D4-4A68-B0A3-F34A72F0CCB4}" srcOrd="1" destOrd="0" presId="urn:microsoft.com/office/officeart/2005/8/layout/hierarchy3"/>
    <dgm:cxn modelId="{5839BB59-F973-4691-A846-AFC1CF1AEFAB}" type="presParOf" srcId="{550E6B63-7E04-4AD1-A56C-589160E85F22}" destId="{3D40A04A-75F4-4FF7-B8F6-CD256C1BEBE3}" srcOrd="1" destOrd="0" presId="urn:microsoft.com/office/officeart/2005/8/layout/hierarchy3"/>
    <dgm:cxn modelId="{E0B0BB14-E591-4224-9FB1-6D46453CD887}" type="presParOf" srcId="{85D4DFE1-0A3D-492D-83DE-781820FEDF1D}" destId="{655563E7-BA74-4D88-AB82-4FFAE0C5DE2D}" srcOrd="1" destOrd="0" presId="urn:microsoft.com/office/officeart/2005/8/layout/hierarchy3"/>
    <dgm:cxn modelId="{4868CA10-596B-4B36-9177-81709C2D3C24}" type="presParOf" srcId="{655563E7-BA74-4D88-AB82-4FFAE0C5DE2D}" destId="{C4071A3E-D9DC-4295-B750-E7309167B6E5}" srcOrd="0" destOrd="0" presId="urn:microsoft.com/office/officeart/2005/8/layout/hierarchy3"/>
    <dgm:cxn modelId="{21A97810-9539-412B-ABB7-1E7326742C61}" type="presParOf" srcId="{C4071A3E-D9DC-4295-B750-E7309167B6E5}" destId="{D2B341C6-4EA8-4106-8C5C-FA467C308CC3}" srcOrd="0" destOrd="0" presId="urn:microsoft.com/office/officeart/2005/8/layout/hierarchy3"/>
    <dgm:cxn modelId="{287251FC-BE97-4FF3-A05E-1667B530B3F3}" type="presParOf" srcId="{C4071A3E-D9DC-4295-B750-E7309167B6E5}" destId="{55B96105-ED17-42C7-A640-4773E2FE52B8}" srcOrd="1" destOrd="0" presId="urn:microsoft.com/office/officeart/2005/8/layout/hierarchy3"/>
    <dgm:cxn modelId="{7BE61CFF-A62F-4ED3-9F69-0AD41540830B}" type="presParOf" srcId="{655563E7-BA74-4D88-AB82-4FFAE0C5DE2D}" destId="{ED0D6CD7-2F14-4B49-B797-CF552BD80536}" srcOrd="1" destOrd="0" presId="urn:microsoft.com/office/officeart/2005/8/layout/hierarchy3"/>
    <dgm:cxn modelId="{CA69F638-A885-4E90-9E44-A5D4EB6A2FFB}" type="presParOf" srcId="{ED0D6CD7-2F14-4B49-B797-CF552BD80536}" destId="{A57423B3-7DDF-4360-BC55-E935F2C9CBF6}" srcOrd="0" destOrd="0" presId="urn:microsoft.com/office/officeart/2005/8/layout/hierarchy3"/>
    <dgm:cxn modelId="{5B23D126-18D0-4872-9617-B7449BFBF0F9}" type="presParOf" srcId="{ED0D6CD7-2F14-4B49-B797-CF552BD80536}" destId="{A52A6E5C-0DB1-406C-8D12-C4437CA71C83}" srcOrd="1" destOrd="0" presId="urn:microsoft.com/office/officeart/2005/8/layout/hierarchy3"/>
    <dgm:cxn modelId="{3B8CCA13-F13D-4D12-8A22-EE8029A3A7BB}" type="presParOf" srcId="{ED0D6CD7-2F14-4B49-B797-CF552BD80536}" destId="{0442EF0B-35D5-4CDE-85BE-9B8D8A139CB4}" srcOrd="2" destOrd="0" presId="urn:microsoft.com/office/officeart/2005/8/layout/hierarchy3"/>
    <dgm:cxn modelId="{FEE26A56-3008-488E-90BC-D12BDC7FB1D2}" type="presParOf" srcId="{ED0D6CD7-2F14-4B49-B797-CF552BD80536}" destId="{B807051A-730F-4B22-8A4E-AA0CD8544E5A}" srcOrd="3" destOrd="0" presId="urn:microsoft.com/office/officeart/2005/8/layout/hierarchy3"/>
    <dgm:cxn modelId="{3F1C37CE-309A-4213-B259-0E957C663DAD}" type="presParOf" srcId="{ED0D6CD7-2F14-4B49-B797-CF552BD80536}" destId="{3BC13499-85A4-41A4-A806-F2EAB9EB7CEA}" srcOrd="4" destOrd="0" presId="urn:microsoft.com/office/officeart/2005/8/layout/hierarchy3"/>
    <dgm:cxn modelId="{2B24886E-3707-4C36-BF25-407AAA93BDEB}" type="presParOf" srcId="{ED0D6CD7-2F14-4B49-B797-CF552BD80536}" destId="{105689BA-FD7A-4BA7-9F7A-B9E1194E2CC1}" srcOrd="5" destOrd="0" presId="urn:microsoft.com/office/officeart/2005/8/layout/hierarchy3"/>
    <dgm:cxn modelId="{6B2886DF-C150-490F-8C4E-08C02496EE13}" type="presParOf" srcId="{ED0D6CD7-2F14-4B49-B797-CF552BD80536}" destId="{27165789-C7C9-4B9A-BE27-7E63DBD8C0E0}" srcOrd="6" destOrd="0" presId="urn:microsoft.com/office/officeart/2005/8/layout/hierarchy3"/>
    <dgm:cxn modelId="{04185814-92E3-4419-A0AA-1B2C70071F52}" type="presParOf" srcId="{ED0D6CD7-2F14-4B49-B797-CF552BD80536}" destId="{00C9C0FC-44BA-46CF-A5EB-29217F3B3FF0}" srcOrd="7" destOrd="0" presId="urn:microsoft.com/office/officeart/2005/8/layout/hierarchy3"/>
    <dgm:cxn modelId="{E895CF90-3D34-4E90-8582-5FEE18BBD24E}" type="presParOf" srcId="{ED0D6CD7-2F14-4B49-B797-CF552BD80536}" destId="{ED3BEFF1-DCF2-4F4C-ACDC-BD624212C570}" srcOrd="8" destOrd="0" presId="urn:microsoft.com/office/officeart/2005/8/layout/hierarchy3"/>
    <dgm:cxn modelId="{38EB8C4E-9894-49FA-85B2-403441655736}" type="presParOf" srcId="{ED0D6CD7-2F14-4B49-B797-CF552BD80536}" destId="{1906B1C7-AC88-4ED1-9F88-C69CD0851C0E}" srcOrd="9" destOrd="0" presId="urn:microsoft.com/office/officeart/2005/8/layout/hierarchy3"/>
    <dgm:cxn modelId="{A35BBC79-7FE3-41AE-8A96-5EA508FDD7EE}" type="presParOf" srcId="{ED0D6CD7-2F14-4B49-B797-CF552BD80536}" destId="{B4C3CF12-0F92-4616-A344-E4501FE9BE04}" srcOrd="10" destOrd="0" presId="urn:microsoft.com/office/officeart/2005/8/layout/hierarchy3"/>
    <dgm:cxn modelId="{5E6EDD63-83A1-40D9-9753-A4166E65EAA9}" type="presParOf" srcId="{ED0D6CD7-2F14-4B49-B797-CF552BD80536}" destId="{EF70C40F-1BBE-4FC8-9296-DA20CCED778B}" srcOrd="11" destOrd="0" presId="urn:microsoft.com/office/officeart/2005/8/layout/hierarchy3"/>
    <dgm:cxn modelId="{9CFA6ACA-9E46-40C8-9561-897B1572C92D}" type="presParOf" srcId="{ED0D6CD7-2F14-4B49-B797-CF552BD80536}" destId="{3B8F579D-9888-4A26-AA08-78E4436A3AA3}" srcOrd="12" destOrd="0" presId="urn:microsoft.com/office/officeart/2005/8/layout/hierarchy3"/>
    <dgm:cxn modelId="{A7CF2BD8-476A-4511-BC2A-61296BA56839}" type="presParOf" srcId="{ED0D6CD7-2F14-4B49-B797-CF552BD80536}" destId="{BFF42FF0-2722-4A11-95A8-0F616F4CFFB4}" srcOrd="13" destOrd="0" presId="urn:microsoft.com/office/officeart/2005/8/layout/hierarchy3"/>
    <dgm:cxn modelId="{1E7DB83E-3012-468F-BFAF-2C8F56E8BBFB}" type="presParOf" srcId="{85D4DFE1-0A3D-492D-83DE-781820FEDF1D}" destId="{607F697D-ACDE-439E-A4C8-AFF5FA18A1A6}" srcOrd="2" destOrd="0" presId="urn:microsoft.com/office/officeart/2005/8/layout/hierarchy3"/>
    <dgm:cxn modelId="{1EEF160C-B4D4-4F31-A60A-A95364A1A0A5}" type="presParOf" srcId="{607F697D-ACDE-439E-A4C8-AFF5FA18A1A6}" destId="{5BCBF7A0-1213-483F-9950-57D24A96CAEA}" srcOrd="0" destOrd="0" presId="urn:microsoft.com/office/officeart/2005/8/layout/hierarchy3"/>
    <dgm:cxn modelId="{6B4D35C0-55EB-46BD-A239-C647B7ED85F6}" type="presParOf" srcId="{5BCBF7A0-1213-483F-9950-57D24A96CAEA}" destId="{7BE9D745-71B1-42E2-92DB-C78F8F5AA9B7}" srcOrd="0" destOrd="0" presId="urn:microsoft.com/office/officeart/2005/8/layout/hierarchy3"/>
    <dgm:cxn modelId="{F1CF6D05-8744-4D20-A706-5E391D9529A2}" type="presParOf" srcId="{5BCBF7A0-1213-483F-9950-57D24A96CAEA}" destId="{FF6C8B1A-2A82-4DE5-A1EA-69A4B53473A7}" srcOrd="1" destOrd="0" presId="urn:microsoft.com/office/officeart/2005/8/layout/hierarchy3"/>
    <dgm:cxn modelId="{C9CC8F5B-CD01-4192-A459-40961376F92B}" type="presParOf" srcId="{607F697D-ACDE-439E-A4C8-AFF5FA18A1A6}" destId="{20ECFBC4-A3F1-4CB0-A8E6-FD4E1BC2A9BD}" srcOrd="1" destOrd="0" presId="urn:microsoft.com/office/officeart/2005/8/layout/hierarchy3"/>
    <dgm:cxn modelId="{2B495426-4934-4C02-BB4F-A3D1A7E2AE7B}" type="presParOf" srcId="{20ECFBC4-A3F1-4CB0-A8E6-FD4E1BC2A9BD}" destId="{B0C16487-36B0-4D10-B98F-8C0A7634F7D3}" srcOrd="0" destOrd="0" presId="urn:microsoft.com/office/officeart/2005/8/layout/hierarchy3"/>
    <dgm:cxn modelId="{2E55D61F-E7E0-4DE1-A020-9B7612823AD7}" type="presParOf" srcId="{20ECFBC4-A3F1-4CB0-A8E6-FD4E1BC2A9BD}" destId="{5BB37978-D5F4-45A5-9385-7E34ACB369C7}" srcOrd="1" destOrd="0" presId="urn:microsoft.com/office/officeart/2005/8/layout/hierarchy3"/>
    <dgm:cxn modelId="{68FDA7D7-B6FE-4218-8E75-4604E4D0448C}" type="presParOf" srcId="{20ECFBC4-A3F1-4CB0-A8E6-FD4E1BC2A9BD}" destId="{988FDAD8-E94C-40E8-9283-25CB4FF61455}" srcOrd="2" destOrd="0" presId="urn:microsoft.com/office/officeart/2005/8/layout/hierarchy3"/>
    <dgm:cxn modelId="{31004BAC-20F1-4632-8257-972314F241D5}" type="presParOf" srcId="{20ECFBC4-A3F1-4CB0-A8E6-FD4E1BC2A9BD}" destId="{E1F40384-C3C9-4E3F-A669-517ED082FD4F}" srcOrd="3" destOrd="0" presId="urn:microsoft.com/office/officeart/2005/8/layout/hierarchy3"/>
    <dgm:cxn modelId="{75B8B7B9-E985-4C8F-A023-84D409BE95A2}" type="presParOf" srcId="{85D4DFE1-0A3D-492D-83DE-781820FEDF1D}" destId="{D87B7EB3-677A-4B85-B51C-AB26FA0F31D2}" srcOrd="3" destOrd="0" presId="urn:microsoft.com/office/officeart/2005/8/layout/hierarchy3"/>
    <dgm:cxn modelId="{05853DD2-E76C-4772-8DB8-E4906BD69834}" type="presParOf" srcId="{D87B7EB3-677A-4B85-B51C-AB26FA0F31D2}" destId="{BE3B661C-42AE-4D64-B6DF-0E70257A4F91}" srcOrd="0" destOrd="0" presId="urn:microsoft.com/office/officeart/2005/8/layout/hierarchy3"/>
    <dgm:cxn modelId="{0DC4448C-E945-47F8-998F-4FF02E03691B}" type="presParOf" srcId="{BE3B661C-42AE-4D64-B6DF-0E70257A4F91}" destId="{783C34FB-6318-4D78-ADF5-9B97EFBF42A0}" srcOrd="0" destOrd="0" presId="urn:microsoft.com/office/officeart/2005/8/layout/hierarchy3"/>
    <dgm:cxn modelId="{D338EB53-25C6-49C1-86E8-F1029EA43C73}" type="presParOf" srcId="{BE3B661C-42AE-4D64-B6DF-0E70257A4F91}" destId="{C0BD49C9-4C30-440F-BE69-1B4732EF84E1}" srcOrd="1" destOrd="0" presId="urn:microsoft.com/office/officeart/2005/8/layout/hierarchy3"/>
    <dgm:cxn modelId="{A8D7EDCC-413D-4B1E-B62C-7F9384A33B0A}" type="presParOf" srcId="{D87B7EB3-677A-4B85-B51C-AB26FA0F31D2}" destId="{3E5C4494-B390-4D48-9078-77C555395F9F}" srcOrd="1" destOrd="0" presId="urn:microsoft.com/office/officeart/2005/8/layout/hierarchy3"/>
    <dgm:cxn modelId="{9D2A0763-5BDC-4FC8-BCD8-9BCB35DB70EF}" type="presParOf" srcId="{3E5C4494-B390-4D48-9078-77C555395F9F}" destId="{11B489EF-86F8-4A4E-8128-7F65501DE272}" srcOrd="0" destOrd="0" presId="urn:microsoft.com/office/officeart/2005/8/layout/hierarchy3"/>
    <dgm:cxn modelId="{B7550BEF-4F70-4C27-8F70-5037EBEBF03E}" type="presParOf" srcId="{3E5C4494-B390-4D48-9078-77C555395F9F}" destId="{6D924615-5E69-4CA2-95D9-435F5595A92D}" srcOrd="1" destOrd="0" presId="urn:microsoft.com/office/officeart/2005/8/layout/hierarchy3"/>
    <dgm:cxn modelId="{A762D8FE-7E4C-420E-89C4-0A0E649673FF}" type="presParOf" srcId="{3E5C4494-B390-4D48-9078-77C555395F9F}" destId="{3F8EC0D4-CC30-496E-BDDB-92A88D25A575}" srcOrd="2" destOrd="0" presId="urn:microsoft.com/office/officeart/2005/8/layout/hierarchy3"/>
    <dgm:cxn modelId="{B96BA346-D36C-4AEC-8545-CAF0D963CB34}" type="presParOf" srcId="{3E5C4494-B390-4D48-9078-77C555395F9F}" destId="{EF8B0C28-E7BC-478E-8CD4-BDC655BE3DCD}" srcOrd="3" destOrd="0" presId="urn:microsoft.com/office/officeart/2005/8/layout/hierarchy3"/>
    <dgm:cxn modelId="{A847D5D5-A3E9-43F8-AB1F-FAC026BAF3EE}" type="presParOf" srcId="{85D4DFE1-0A3D-492D-83DE-781820FEDF1D}" destId="{A3C37E64-1E42-4D88-BD02-F54548AB363C}" srcOrd="4" destOrd="0" presId="urn:microsoft.com/office/officeart/2005/8/layout/hierarchy3"/>
    <dgm:cxn modelId="{0E92740C-08E3-4369-B05C-A343F3ADFD25}" type="presParOf" srcId="{A3C37E64-1E42-4D88-BD02-F54548AB363C}" destId="{55274505-4426-4343-AC54-2B2CE3F696B3}" srcOrd="0" destOrd="0" presId="urn:microsoft.com/office/officeart/2005/8/layout/hierarchy3"/>
    <dgm:cxn modelId="{635EF816-A680-43D2-94E8-5430B4C28360}" type="presParOf" srcId="{55274505-4426-4343-AC54-2B2CE3F696B3}" destId="{5CEB54C6-6406-4B5B-A1E1-F5C4A7198F9E}" srcOrd="0" destOrd="0" presId="urn:microsoft.com/office/officeart/2005/8/layout/hierarchy3"/>
    <dgm:cxn modelId="{6D27EFAD-D435-4401-92E3-91E7C1CE5413}" type="presParOf" srcId="{55274505-4426-4343-AC54-2B2CE3F696B3}" destId="{83F67557-186B-4D1A-B084-8D8CEA30E5E1}" srcOrd="1" destOrd="0" presId="urn:microsoft.com/office/officeart/2005/8/layout/hierarchy3"/>
    <dgm:cxn modelId="{80F04E8B-3D82-4639-98DE-AC5A1F677C42}" type="presParOf" srcId="{A3C37E64-1E42-4D88-BD02-F54548AB363C}" destId="{DC8ACFDE-EC63-471E-9056-92E65969CA1F}" srcOrd="1" destOrd="0" presId="urn:microsoft.com/office/officeart/2005/8/layout/hierarchy3"/>
    <dgm:cxn modelId="{54355E86-77BA-469B-A5CE-6A2CE4C4A0C8}" type="presParOf" srcId="{DC8ACFDE-EC63-471E-9056-92E65969CA1F}" destId="{73EA2F84-17AF-47C9-91E8-6CB67FE20E79}" srcOrd="0" destOrd="0" presId="urn:microsoft.com/office/officeart/2005/8/layout/hierarchy3"/>
    <dgm:cxn modelId="{F17D2F54-7BDD-4873-8FA1-F7B227657582}" type="presParOf" srcId="{DC8ACFDE-EC63-471E-9056-92E65969CA1F}" destId="{4AA64477-18EE-458D-99AD-9CCCD47F9E36}" srcOrd="1" destOrd="0" presId="urn:microsoft.com/office/officeart/2005/8/layout/hierarchy3"/>
    <dgm:cxn modelId="{7EED07E5-0B9F-4152-8B0A-8B5A96D433F8}" type="presParOf" srcId="{DC8ACFDE-EC63-471E-9056-92E65969CA1F}" destId="{54A602C8-5C68-43EB-A45D-2A7FA97CD148}" srcOrd="2" destOrd="0" presId="urn:microsoft.com/office/officeart/2005/8/layout/hierarchy3"/>
    <dgm:cxn modelId="{53122C1C-A2BF-478F-8F41-FEC0FF9BBD1B}" type="presParOf" srcId="{DC8ACFDE-EC63-471E-9056-92E65969CA1F}" destId="{FFD26935-7910-4B79-AFF6-D31838C97E66}" srcOrd="3" destOrd="0" presId="urn:microsoft.com/office/officeart/2005/8/layout/hierarchy3"/>
    <dgm:cxn modelId="{F5B17B56-342D-41C4-934F-1FBE7C3E2303}" type="presParOf" srcId="{DC8ACFDE-EC63-471E-9056-92E65969CA1F}" destId="{05618DFA-3FD3-4FFE-A794-1241423FCA33}" srcOrd="4" destOrd="0" presId="urn:microsoft.com/office/officeart/2005/8/layout/hierarchy3"/>
    <dgm:cxn modelId="{C5786CD0-8FC5-405F-B01A-2CEFDD7AD368}" type="presParOf" srcId="{DC8ACFDE-EC63-471E-9056-92E65969CA1F}" destId="{6CEBEA91-36CD-48C7-ABF8-9C72EC364852}" srcOrd="5" destOrd="0" presId="urn:microsoft.com/office/officeart/2005/8/layout/hierarchy3"/>
    <dgm:cxn modelId="{A947A575-585E-4DB1-9DF6-038FE4DB2DB0}" type="presParOf" srcId="{85D4DFE1-0A3D-492D-83DE-781820FEDF1D}" destId="{132EF440-C253-4425-8902-22568B6A1E12}" srcOrd="5" destOrd="0" presId="urn:microsoft.com/office/officeart/2005/8/layout/hierarchy3"/>
    <dgm:cxn modelId="{7371764B-906B-46DC-8F0C-F522D2CA4D57}" type="presParOf" srcId="{132EF440-C253-4425-8902-22568B6A1E12}" destId="{52C1AFA9-BD08-456C-9AA2-7CA10977147D}" srcOrd="0" destOrd="0" presId="urn:microsoft.com/office/officeart/2005/8/layout/hierarchy3"/>
    <dgm:cxn modelId="{24FC5110-D6CF-4F50-A0E1-89A708357CE4}" type="presParOf" srcId="{52C1AFA9-BD08-456C-9AA2-7CA10977147D}" destId="{9267A8DB-9CA3-4369-9147-B0DE52BC4CF5}" srcOrd="0" destOrd="0" presId="urn:microsoft.com/office/officeart/2005/8/layout/hierarchy3"/>
    <dgm:cxn modelId="{CE251541-C1F0-4783-87D9-B0F1F5E16605}" type="presParOf" srcId="{52C1AFA9-BD08-456C-9AA2-7CA10977147D}" destId="{8DC35E48-82F7-4FF1-AF08-04FDBF99FFFD}" srcOrd="1" destOrd="0" presId="urn:microsoft.com/office/officeart/2005/8/layout/hierarchy3"/>
    <dgm:cxn modelId="{1C0DD05C-7146-46A3-9E1B-4712B75DAC17}" type="presParOf" srcId="{132EF440-C253-4425-8902-22568B6A1E12}" destId="{C12276A7-3208-4549-8F94-E0CE5D2875FC}" srcOrd="1" destOrd="0" presId="urn:microsoft.com/office/officeart/2005/8/layout/hierarchy3"/>
    <dgm:cxn modelId="{04218205-FDC7-432E-A4A3-94D4C2FBA22E}" type="presParOf" srcId="{C12276A7-3208-4549-8F94-E0CE5D2875FC}" destId="{05212A3F-E52E-49C0-ADBE-384EF6CFDA86}" srcOrd="0" destOrd="0" presId="urn:microsoft.com/office/officeart/2005/8/layout/hierarchy3"/>
    <dgm:cxn modelId="{DA9AFDFD-9287-4ED2-A2EB-42AC8213DC55}" type="presParOf" srcId="{C12276A7-3208-4549-8F94-E0CE5D2875FC}" destId="{5C51000B-CF00-4D81-99B8-2C162D9BFEEA}" srcOrd="1" destOrd="0" presId="urn:microsoft.com/office/officeart/2005/8/layout/hierarchy3"/>
    <dgm:cxn modelId="{F1E61B86-80CB-45D9-A891-47F08F08C915}" type="presParOf" srcId="{C12276A7-3208-4549-8F94-E0CE5D2875FC}" destId="{D4998F43-CCBA-43E9-BFF4-E38241E4BBFD}" srcOrd="2" destOrd="0" presId="urn:microsoft.com/office/officeart/2005/8/layout/hierarchy3"/>
    <dgm:cxn modelId="{6448F21F-CC30-4241-8D7E-6D1E307C050A}" type="presParOf" srcId="{C12276A7-3208-4549-8F94-E0CE5D2875FC}" destId="{ABE110B5-1DA9-42E2-A085-1C11A6BA725B}" srcOrd="3" destOrd="0" presId="urn:microsoft.com/office/officeart/2005/8/layout/hierarchy3"/>
    <dgm:cxn modelId="{A88CC821-B3D0-4E43-8A2C-8E14AD9B6437}" type="presParOf" srcId="{C12276A7-3208-4549-8F94-E0CE5D2875FC}" destId="{9E131819-342A-4B0D-8E88-D9F0864C4D73}" srcOrd="4" destOrd="0" presId="urn:microsoft.com/office/officeart/2005/8/layout/hierarchy3"/>
    <dgm:cxn modelId="{12ABCB65-51B9-4C79-980C-AEC97251E988}" type="presParOf" srcId="{C12276A7-3208-4549-8F94-E0CE5D2875FC}" destId="{29BBA59D-9950-45A6-964C-0CD6BDFD3A84}" srcOrd="5" destOrd="0" presId="urn:microsoft.com/office/officeart/2005/8/layout/hierarchy3"/>
    <dgm:cxn modelId="{DD802836-382C-4987-9C23-0BC0D2E9D59F}" type="presParOf" srcId="{C12276A7-3208-4549-8F94-E0CE5D2875FC}" destId="{A41DED96-E92B-4485-97F9-9B5A0D5AC13E}" srcOrd="6" destOrd="0" presId="urn:microsoft.com/office/officeart/2005/8/layout/hierarchy3"/>
    <dgm:cxn modelId="{B0E1F1C8-D76E-4A95-9CFF-20A33AC84B15}" type="presParOf" srcId="{C12276A7-3208-4549-8F94-E0CE5D2875FC}" destId="{903A8231-1D18-4715-A70B-7937BB9E6739}" srcOrd="7" destOrd="0" presId="urn:microsoft.com/office/officeart/2005/8/layout/hierarchy3"/>
    <dgm:cxn modelId="{702EAEFE-390C-4BC8-BEAE-39030CFF1112}" type="presParOf" srcId="{85D4DFE1-0A3D-492D-83DE-781820FEDF1D}" destId="{6A5B9D08-1CA4-4042-87DF-A7D9D67BA40E}" srcOrd="6" destOrd="0" presId="urn:microsoft.com/office/officeart/2005/8/layout/hierarchy3"/>
    <dgm:cxn modelId="{5DE11B0A-3C39-4A5B-A2B6-D6777196034C}" type="presParOf" srcId="{6A5B9D08-1CA4-4042-87DF-A7D9D67BA40E}" destId="{E719ED48-319E-49EE-9FA5-C372AAA75170}" srcOrd="0" destOrd="0" presId="urn:microsoft.com/office/officeart/2005/8/layout/hierarchy3"/>
    <dgm:cxn modelId="{86C98943-50D3-4654-9447-82CCF6CC157B}" type="presParOf" srcId="{E719ED48-319E-49EE-9FA5-C372AAA75170}" destId="{B73EF2B9-1A2B-4015-B8C9-BB5338996A9A}" srcOrd="0" destOrd="0" presId="urn:microsoft.com/office/officeart/2005/8/layout/hierarchy3"/>
    <dgm:cxn modelId="{D0C4416E-8643-467B-A180-F35807FF7F44}" type="presParOf" srcId="{E719ED48-319E-49EE-9FA5-C372AAA75170}" destId="{632F10A5-9FE8-44F7-8098-82CEBB09A0F3}" srcOrd="1" destOrd="0" presId="urn:microsoft.com/office/officeart/2005/8/layout/hierarchy3"/>
    <dgm:cxn modelId="{DEE482FB-317C-4010-AB13-635D0A27ED39}" type="presParOf" srcId="{6A5B9D08-1CA4-4042-87DF-A7D9D67BA40E}" destId="{D1BE1254-B956-4858-AD14-8D0851A3B6E7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FA85DE-8387-4330-B8BF-0F7DE68F673A}">
      <dsp:nvSpPr>
        <dsp:cNvPr id="0" name=""/>
        <dsp:cNvSpPr/>
      </dsp:nvSpPr>
      <dsp:spPr>
        <a:xfrm>
          <a:off x="3295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Management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I. Sourikova</a:t>
          </a:r>
          <a:endParaRPr lang="en-US" sz="1200" kern="1200" dirty="0"/>
        </a:p>
      </dsp:txBody>
      <dsp:txXfrm>
        <a:off x="17594" y="720478"/>
        <a:ext cx="947779" cy="459590"/>
      </dsp:txXfrm>
    </dsp:sp>
    <dsp:sp modelId="{D2B341C6-4EA8-4106-8C5C-FA467C308CC3}">
      <dsp:nvSpPr>
        <dsp:cNvPr id="0" name=""/>
        <dsp:cNvSpPr/>
      </dsp:nvSpPr>
      <dsp:spPr>
        <a:xfrm>
          <a:off x="1223767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TPC                 T. Hemmick</a:t>
          </a:r>
          <a:endParaRPr lang="en-US" sz="1200" kern="1200" dirty="0"/>
        </a:p>
      </dsp:txBody>
      <dsp:txXfrm>
        <a:off x="1238066" y="720478"/>
        <a:ext cx="947779" cy="459590"/>
      </dsp:txXfrm>
    </dsp:sp>
    <dsp:sp modelId="{A57423B3-7DDF-4360-BC55-E935F2C9CBF6}">
      <dsp:nvSpPr>
        <dsp:cNvPr id="0" name=""/>
        <dsp:cNvSpPr/>
      </dsp:nvSpPr>
      <dsp:spPr>
        <a:xfrm>
          <a:off x="1321404" y="1194368"/>
          <a:ext cx="97637" cy="3661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141"/>
              </a:lnTo>
              <a:lnTo>
                <a:pt x="97637" y="3661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52A6E5C-0DB1-406C-8D12-C4437CA71C83}">
      <dsp:nvSpPr>
        <dsp:cNvPr id="0" name=""/>
        <dsp:cNvSpPr/>
      </dsp:nvSpPr>
      <dsp:spPr>
        <a:xfrm>
          <a:off x="1419042" y="131641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Mechanics   K. Dehmelt</a:t>
          </a:r>
          <a:endParaRPr lang="en-US" sz="1000" kern="1200" dirty="0"/>
        </a:p>
      </dsp:txBody>
      <dsp:txXfrm>
        <a:off x="1433341" y="1330714"/>
        <a:ext cx="752504" cy="459590"/>
      </dsp:txXfrm>
    </dsp:sp>
    <dsp:sp modelId="{0442EF0B-35D5-4CDE-85BE-9B8D8A139CB4}">
      <dsp:nvSpPr>
        <dsp:cNvPr id="0" name=""/>
        <dsp:cNvSpPr/>
      </dsp:nvSpPr>
      <dsp:spPr>
        <a:xfrm>
          <a:off x="1321404" y="1194368"/>
          <a:ext cx="97637" cy="976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6377"/>
              </a:lnTo>
              <a:lnTo>
                <a:pt x="97637" y="97637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807051A-730F-4B22-8A4E-AA0CD8544E5A}">
      <dsp:nvSpPr>
        <dsp:cNvPr id="0" name=""/>
        <dsp:cNvSpPr/>
      </dsp:nvSpPr>
      <dsp:spPr>
        <a:xfrm>
          <a:off x="1419042" y="192665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GEM1           S. Milov</a:t>
          </a:r>
          <a:endParaRPr lang="en-US" sz="1000" kern="1200" dirty="0"/>
        </a:p>
      </dsp:txBody>
      <dsp:txXfrm>
        <a:off x="1433341" y="1940950"/>
        <a:ext cx="752504" cy="459590"/>
      </dsp:txXfrm>
    </dsp:sp>
    <dsp:sp modelId="{3BC13499-85A4-41A4-A806-F2EAB9EB7CEA}">
      <dsp:nvSpPr>
        <dsp:cNvPr id="0" name=""/>
        <dsp:cNvSpPr/>
      </dsp:nvSpPr>
      <dsp:spPr>
        <a:xfrm>
          <a:off x="1321404" y="1194368"/>
          <a:ext cx="97637" cy="15866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6613"/>
              </a:lnTo>
              <a:lnTo>
                <a:pt x="97637" y="158661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5689BA-FD7A-4BA7-9F7A-B9E1194E2CC1}">
      <dsp:nvSpPr>
        <dsp:cNvPr id="0" name=""/>
        <dsp:cNvSpPr/>
      </dsp:nvSpPr>
      <dsp:spPr>
        <a:xfrm>
          <a:off x="1419042" y="2536887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GEM2            V. Green</a:t>
          </a:r>
          <a:endParaRPr lang="en-US" sz="1000" kern="1200" dirty="0"/>
        </a:p>
      </dsp:txBody>
      <dsp:txXfrm>
        <a:off x="1433341" y="2551186"/>
        <a:ext cx="752504" cy="459590"/>
      </dsp:txXfrm>
    </dsp:sp>
    <dsp:sp modelId="{27165789-C7C9-4B9A-BE27-7E63DBD8C0E0}">
      <dsp:nvSpPr>
        <dsp:cNvPr id="0" name=""/>
        <dsp:cNvSpPr/>
      </dsp:nvSpPr>
      <dsp:spPr>
        <a:xfrm>
          <a:off x="1321404" y="1194368"/>
          <a:ext cx="97637" cy="21968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6849"/>
              </a:lnTo>
              <a:lnTo>
                <a:pt x="97637" y="219684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C9C0FC-44BA-46CF-A5EB-29217F3B3FF0}">
      <dsp:nvSpPr>
        <dsp:cNvPr id="0" name=""/>
        <dsp:cNvSpPr/>
      </dsp:nvSpPr>
      <dsp:spPr>
        <a:xfrm>
          <a:off x="1419042" y="3147123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GEM3           V. Riabov</a:t>
          </a:r>
          <a:endParaRPr lang="en-US" sz="1000" kern="1200" dirty="0"/>
        </a:p>
      </dsp:txBody>
      <dsp:txXfrm>
        <a:off x="1433341" y="3161422"/>
        <a:ext cx="752504" cy="459590"/>
      </dsp:txXfrm>
    </dsp:sp>
    <dsp:sp modelId="{ED3BEFF1-DCF2-4F4C-ACDC-BD624212C570}">
      <dsp:nvSpPr>
        <dsp:cNvPr id="0" name=""/>
        <dsp:cNvSpPr/>
      </dsp:nvSpPr>
      <dsp:spPr>
        <a:xfrm>
          <a:off x="1321404" y="1194368"/>
          <a:ext cx="97637" cy="28070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07085"/>
              </a:lnTo>
              <a:lnTo>
                <a:pt x="97637" y="280708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06B1C7-AC88-4ED1-9F88-C69CD0851C0E}">
      <dsp:nvSpPr>
        <dsp:cNvPr id="0" name=""/>
        <dsp:cNvSpPr/>
      </dsp:nvSpPr>
      <dsp:spPr>
        <a:xfrm>
          <a:off x="1419042" y="3757359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PC FEE        T. Sakaguchi</a:t>
          </a:r>
          <a:endParaRPr lang="en-US" sz="1000" kern="1200" dirty="0"/>
        </a:p>
      </dsp:txBody>
      <dsp:txXfrm>
        <a:off x="1433341" y="3771658"/>
        <a:ext cx="752504" cy="459590"/>
      </dsp:txXfrm>
    </dsp:sp>
    <dsp:sp modelId="{B4C3CF12-0F92-4616-A344-E4501FE9BE04}">
      <dsp:nvSpPr>
        <dsp:cNvPr id="0" name=""/>
        <dsp:cNvSpPr/>
      </dsp:nvSpPr>
      <dsp:spPr>
        <a:xfrm>
          <a:off x="1321404" y="1194368"/>
          <a:ext cx="97637" cy="34173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17321"/>
              </a:lnTo>
              <a:lnTo>
                <a:pt x="97637" y="341732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70C40F-1BBE-4FC8-9296-DA20CCED778B}">
      <dsp:nvSpPr>
        <dsp:cNvPr id="0" name=""/>
        <dsp:cNvSpPr/>
      </dsp:nvSpPr>
      <dsp:spPr>
        <a:xfrm>
          <a:off x="1419042" y="436759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PC DAM       J. Huang</a:t>
          </a:r>
          <a:endParaRPr lang="en-US" sz="1000" kern="1200" dirty="0"/>
        </a:p>
      </dsp:txBody>
      <dsp:txXfrm>
        <a:off x="1433341" y="4381894"/>
        <a:ext cx="752504" cy="459590"/>
      </dsp:txXfrm>
    </dsp:sp>
    <dsp:sp modelId="{3B8F579D-9888-4A26-AA08-78E4436A3AA3}">
      <dsp:nvSpPr>
        <dsp:cNvPr id="0" name=""/>
        <dsp:cNvSpPr/>
      </dsp:nvSpPr>
      <dsp:spPr>
        <a:xfrm>
          <a:off x="1321404" y="1194368"/>
          <a:ext cx="97637" cy="402755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027557"/>
              </a:lnTo>
              <a:lnTo>
                <a:pt x="97637" y="402755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F42FF0-2722-4A11-95A8-0F616F4CFFB4}">
      <dsp:nvSpPr>
        <dsp:cNvPr id="0" name=""/>
        <dsp:cNvSpPr/>
      </dsp:nvSpPr>
      <dsp:spPr>
        <a:xfrm>
          <a:off x="1419042" y="497783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PC Support R. Pisani</a:t>
          </a:r>
          <a:endParaRPr lang="en-US" sz="1000" kern="1200" dirty="0"/>
        </a:p>
      </dsp:txBody>
      <dsp:txXfrm>
        <a:off x="1433341" y="4992130"/>
        <a:ext cx="752504" cy="459590"/>
      </dsp:txXfrm>
    </dsp:sp>
    <dsp:sp modelId="{7BE9D745-71B1-42E2-92DB-C78F8F5AA9B7}">
      <dsp:nvSpPr>
        <dsp:cNvPr id="0" name=""/>
        <dsp:cNvSpPr/>
      </dsp:nvSpPr>
      <dsp:spPr>
        <a:xfrm>
          <a:off x="2444239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EMCal            C. Woody</a:t>
          </a:r>
          <a:endParaRPr lang="en-US" sz="1200" kern="1200" dirty="0"/>
        </a:p>
      </dsp:txBody>
      <dsp:txXfrm>
        <a:off x="2458538" y="720478"/>
        <a:ext cx="947779" cy="459590"/>
      </dsp:txXfrm>
    </dsp:sp>
    <dsp:sp modelId="{B0C16487-36B0-4D10-B98F-8C0A7634F7D3}">
      <dsp:nvSpPr>
        <dsp:cNvPr id="0" name=""/>
        <dsp:cNvSpPr/>
      </dsp:nvSpPr>
      <dsp:spPr>
        <a:xfrm>
          <a:off x="2541876" y="1194368"/>
          <a:ext cx="97637" cy="3661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141"/>
              </a:lnTo>
              <a:lnTo>
                <a:pt x="97637" y="3661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B37978-D5F4-45A5-9385-7E34ACB369C7}">
      <dsp:nvSpPr>
        <dsp:cNvPr id="0" name=""/>
        <dsp:cNvSpPr/>
      </dsp:nvSpPr>
      <dsp:spPr>
        <a:xfrm>
          <a:off x="2639514" y="131641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Blocks           </a:t>
          </a:r>
          <a:br>
            <a:rPr lang="en-US" sz="1000" kern="1200" dirty="0" smtClean="0"/>
          </a:br>
          <a:r>
            <a:rPr lang="en-US" sz="1000" kern="1200" dirty="0" smtClean="0"/>
            <a:t>A. Sickles</a:t>
          </a:r>
          <a:endParaRPr lang="en-US" sz="1000" kern="1200" dirty="0"/>
        </a:p>
      </dsp:txBody>
      <dsp:txXfrm>
        <a:off x="2653813" y="1330714"/>
        <a:ext cx="752504" cy="459590"/>
      </dsp:txXfrm>
    </dsp:sp>
    <dsp:sp modelId="{988FDAD8-E94C-40E8-9283-25CB4FF61455}">
      <dsp:nvSpPr>
        <dsp:cNvPr id="0" name=""/>
        <dsp:cNvSpPr/>
      </dsp:nvSpPr>
      <dsp:spPr>
        <a:xfrm>
          <a:off x="2541876" y="1194368"/>
          <a:ext cx="97637" cy="976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6377"/>
              </a:lnTo>
              <a:lnTo>
                <a:pt x="97637" y="97637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F40384-C3C9-4E3F-A669-517ED082FD4F}">
      <dsp:nvSpPr>
        <dsp:cNvPr id="0" name=""/>
        <dsp:cNvSpPr/>
      </dsp:nvSpPr>
      <dsp:spPr>
        <a:xfrm>
          <a:off x="2639514" y="192665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Modules &amp; Sectors         S. Stoll</a:t>
          </a:r>
          <a:endParaRPr lang="en-US" sz="1000" kern="1200" dirty="0"/>
        </a:p>
      </dsp:txBody>
      <dsp:txXfrm>
        <a:off x="2653813" y="1940950"/>
        <a:ext cx="752504" cy="459590"/>
      </dsp:txXfrm>
    </dsp:sp>
    <dsp:sp modelId="{783C34FB-6318-4D78-ADF5-9B97EFBF42A0}">
      <dsp:nvSpPr>
        <dsp:cNvPr id="0" name=""/>
        <dsp:cNvSpPr/>
      </dsp:nvSpPr>
      <dsp:spPr>
        <a:xfrm>
          <a:off x="3664711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HCal                J. Lajoie</a:t>
          </a:r>
          <a:endParaRPr lang="en-US" sz="1200" kern="1200" dirty="0"/>
        </a:p>
      </dsp:txBody>
      <dsp:txXfrm>
        <a:off x="3679010" y="720478"/>
        <a:ext cx="947779" cy="459590"/>
      </dsp:txXfrm>
    </dsp:sp>
    <dsp:sp modelId="{11B489EF-86F8-4A4E-8128-7F65501DE272}">
      <dsp:nvSpPr>
        <dsp:cNvPr id="0" name=""/>
        <dsp:cNvSpPr/>
      </dsp:nvSpPr>
      <dsp:spPr>
        <a:xfrm>
          <a:off x="3762348" y="1194368"/>
          <a:ext cx="97637" cy="3661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141"/>
              </a:lnTo>
              <a:lnTo>
                <a:pt x="97637" y="3661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924615-5E69-4CA2-95D9-435F5595A92D}">
      <dsp:nvSpPr>
        <dsp:cNvPr id="0" name=""/>
        <dsp:cNvSpPr/>
      </dsp:nvSpPr>
      <dsp:spPr>
        <a:xfrm>
          <a:off x="3859986" y="131641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Inner HCal    J. Lajoie</a:t>
          </a:r>
          <a:endParaRPr lang="en-US" sz="1000" kern="1200" dirty="0"/>
        </a:p>
      </dsp:txBody>
      <dsp:txXfrm>
        <a:off x="3874285" y="1330714"/>
        <a:ext cx="752504" cy="459590"/>
      </dsp:txXfrm>
    </dsp:sp>
    <dsp:sp modelId="{3F8EC0D4-CC30-496E-BDDB-92A88D25A575}">
      <dsp:nvSpPr>
        <dsp:cNvPr id="0" name=""/>
        <dsp:cNvSpPr/>
      </dsp:nvSpPr>
      <dsp:spPr>
        <a:xfrm>
          <a:off x="3762348" y="1194368"/>
          <a:ext cx="97637" cy="976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6377"/>
              </a:lnTo>
              <a:lnTo>
                <a:pt x="97637" y="97637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8B0C28-E7BC-478E-8CD4-BDC655BE3DCD}">
      <dsp:nvSpPr>
        <dsp:cNvPr id="0" name=""/>
        <dsp:cNvSpPr/>
      </dsp:nvSpPr>
      <dsp:spPr>
        <a:xfrm>
          <a:off x="3859986" y="192665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Outer HCal   A. Gordeev</a:t>
          </a:r>
          <a:endParaRPr lang="en-US" sz="1000" kern="1200" dirty="0"/>
        </a:p>
      </dsp:txBody>
      <dsp:txXfrm>
        <a:off x="3874285" y="1940950"/>
        <a:ext cx="752504" cy="459590"/>
      </dsp:txXfrm>
    </dsp:sp>
    <dsp:sp modelId="{5CEB54C6-6406-4B5B-A1E1-F5C4A7198F9E}">
      <dsp:nvSpPr>
        <dsp:cNvPr id="0" name=""/>
        <dsp:cNvSpPr/>
      </dsp:nvSpPr>
      <dsp:spPr>
        <a:xfrm>
          <a:off x="4885183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CalElectronics E. Mannel</a:t>
          </a:r>
          <a:endParaRPr lang="en-US" sz="1200" kern="1200" dirty="0"/>
        </a:p>
      </dsp:txBody>
      <dsp:txXfrm>
        <a:off x="4899482" y="720478"/>
        <a:ext cx="947779" cy="459590"/>
      </dsp:txXfrm>
    </dsp:sp>
    <dsp:sp modelId="{73EA2F84-17AF-47C9-91E8-6CB67FE20E79}">
      <dsp:nvSpPr>
        <dsp:cNvPr id="0" name=""/>
        <dsp:cNvSpPr/>
      </dsp:nvSpPr>
      <dsp:spPr>
        <a:xfrm>
          <a:off x="4982820" y="1194368"/>
          <a:ext cx="97637" cy="3661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141"/>
              </a:lnTo>
              <a:lnTo>
                <a:pt x="97637" y="3661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A64477-18EE-458D-99AD-9CCCD47F9E36}">
      <dsp:nvSpPr>
        <dsp:cNvPr id="0" name=""/>
        <dsp:cNvSpPr/>
      </dsp:nvSpPr>
      <dsp:spPr>
        <a:xfrm>
          <a:off x="5080458" y="131641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CalEl Optical Sensors        C. Aidala</a:t>
          </a:r>
          <a:endParaRPr lang="en-US" sz="1000" kern="1200" dirty="0"/>
        </a:p>
      </dsp:txBody>
      <dsp:txXfrm>
        <a:off x="5094757" y="1330714"/>
        <a:ext cx="752504" cy="459590"/>
      </dsp:txXfrm>
    </dsp:sp>
    <dsp:sp modelId="{54A602C8-5C68-43EB-A45D-2A7FA97CD148}">
      <dsp:nvSpPr>
        <dsp:cNvPr id="0" name=""/>
        <dsp:cNvSpPr/>
      </dsp:nvSpPr>
      <dsp:spPr>
        <a:xfrm>
          <a:off x="4982820" y="1194368"/>
          <a:ext cx="97637" cy="976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6377"/>
              </a:lnTo>
              <a:lnTo>
                <a:pt x="97637" y="97637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D26935-7910-4B79-AFF6-D31838C97E66}">
      <dsp:nvSpPr>
        <dsp:cNvPr id="0" name=""/>
        <dsp:cNvSpPr/>
      </dsp:nvSpPr>
      <dsp:spPr>
        <a:xfrm>
          <a:off x="5080458" y="192665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CalEl FEE      S. Boose</a:t>
          </a:r>
          <a:endParaRPr lang="en-US" sz="1000" kern="1200" dirty="0"/>
        </a:p>
      </dsp:txBody>
      <dsp:txXfrm>
        <a:off x="5094757" y="1940950"/>
        <a:ext cx="752504" cy="459590"/>
      </dsp:txXfrm>
    </dsp:sp>
    <dsp:sp modelId="{05618DFA-3FD3-4FFE-A794-1241423FCA33}">
      <dsp:nvSpPr>
        <dsp:cNvPr id="0" name=""/>
        <dsp:cNvSpPr/>
      </dsp:nvSpPr>
      <dsp:spPr>
        <a:xfrm>
          <a:off x="4982820" y="1194368"/>
          <a:ext cx="97637" cy="15866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6613"/>
              </a:lnTo>
              <a:lnTo>
                <a:pt x="97637" y="158661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EBEA91-36CD-48C7-ABF8-9C72EC364852}">
      <dsp:nvSpPr>
        <dsp:cNvPr id="0" name=""/>
        <dsp:cNvSpPr/>
      </dsp:nvSpPr>
      <dsp:spPr>
        <a:xfrm>
          <a:off x="5080458" y="2536887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CalEl Digitizers    CY Chi</a:t>
          </a:r>
          <a:endParaRPr lang="en-US" sz="1000" kern="1200" dirty="0"/>
        </a:p>
      </dsp:txBody>
      <dsp:txXfrm>
        <a:off x="5094757" y="2551186"/>
        <a:ext cx="752504" cy="459590"/>
      </dsp:txXfrm>
    </dsp:sp>
    <dsp:sp modelId="{9267A8DB-9CA3-4369-9147-B0DE52BC4CF5}">
      <dsp:nvSpPr>
        <dsp:cNvPr id="0" name=""/>
        <dsp:cNvSpPr/>
      </dsp:nvSpPr>
      <dsp:spPr>
        <a:xfrm>
          <a:off x="6105655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DAQ &amp; Trigger M. Purschke</a:t>
          </a:r>
          <a:endParaRPr lang="en-US" sz="1200" kern="1200" dirty="0"/>
        </a:p>
      </dsp:txBody>
      <dsp:txXfrm>
        <a:off x="6119954" y="720478"/>
        <a:ext cx="947779" cy="459590"/>
      </dsp:txXfrm>
    </dsp:sp>
    <dsp:sp modelId="{05212A3F-E52E-49C0-ADBE-384EF6CFDA86}">
      <dsp:nvSpPr>
        <dsp:cNvPr id="0" name=""/>
        <dsp:cNvSpPr/>
      </dsp:nvSpPr>
      <dsp:spPr>
        <a:xfrm>
          <a:off x="6203292" y="1194368"/>
          <a:ext cx="97637" cy="3661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141"/>
              </a:lnTo>
              <a:lnTo>
                <a:pt x="97637" y="3661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51000B-CF00-4D81-99B8-2C162D9BFEEA}">
      <dsp:nvSpPr>
        <dsp:cNvPr id="0" name=""/>
        <dsp:cNvSpPr/>
      </dsp:nvSpPr>
      <dsp:spPr>
        <a:xfrm>
          <a:off x="6300930" y="1316415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DAQ              E. Desmond</a:t>
          </a:r>
          <a:endParaRPr lang="en-US" sz="1000" kern="1200" dirty="0"/>
        </a:p>
      </dsp:txBody>
      <dsp:txXfrm>
        <a:off x="6315229" y="1330714"/>
        <a:ext cx="752504" cy="459590"/>
      </dsp:txXfrm>
    </dsp:sp>
    <dsp:sp modelId="{D4998F43-CCBA-43E9-BFF4-E38241E4BBFD}">
      <dsp:nvSpPr>
        <dsp:cNvPr id="0" name=""/>
        <dsp:cNvSpPr/>
      </dsp:nvSpPr>
      <dsp:spPr>
        <a:xfrm>
          <a:off x="6203292" y="1194368"/>
          <a:ext cx="97637" cy="9763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6377"/>
              </a:lnTo>
              <a:lnTo>
                <a:pt x="97637" y="97637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E110B5-1DA9-42E2-A085-1C11A6BA725B}">
      <dsp:nvSpPr>
        <dsp:cNvPr id="0" name=""/>
        <dsp:cNvSpPr/>
      </dsp:nvSpPr>
      <dsp:spPr>
        <a:xfrm>
          <a:off x="6300930" y="1926651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rigger           J. Nagle</a:t>
          </a:r>
          <a:endParaRPr lang="en-US" sz="1000" kern="1200" dirty="0"/>
        </a:p>
      </dsp:txBody>
      <dsp:txXfrm>
        <a:off x="6315229" y="1940950"/>
        <a:ext cx="752504" cy="459590"/>
      </dsp:txXfrm>
    </dsp:sp>
    <dsp:sp modelId="{9E131819-342A-4B0D-8E88-D9F0864C4D73}">
      <dsp:nvSpPr>
        <dsp:cNvPr id="0" name=""/>
        <dsp:cNvSpPr/>
      </dsp:nvSpPr>
      <dsp:spPr>
        <a:xfrm>
          <a:off x="6203292" y="1194368"/>
          <a:ext cx="97637" cy="15866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6613"/>
              </a:lnTo>
              <a:lnTo>
                <a:pt x="97637" y="158661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BBA59D-9950-45A6-964C-0CD6BDFD3A84}">
      <dsp:nvSpPr>
        <dsp:cNvPr id="0" name=""/>
        <dsp:cNvSpPr/>
      </dsp:nvSpPr>
      <dsp:spPr>
        <a:xfrm>
          <a:off x="6300930" y="2536887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GL1               E. Desmond</a:t>
          </a:r>
          <a:endParaRPr lang="en-US" sz="1000" kern="1200" dirty="0"/>
        </a:p>
      </dsp:txBody>
      <dsp:txXfrm>
        <a:off x="6315229" y="2551186"/>
        <a:ext cx="752504" cy="459590"/>
      </dsp:txXfrm>
    </dsp:sp>
    <dsp:sp modelId="{A41DED96-E92B-4485-97F9-9B5A0D5AC13E}">
      <dsp:nvSpPr>
        <dsp:cNvPr id="0" name=""/>
        <dsp:cNvSpPr/>
      </dsp:nvSpPr>
      <dsp:spPr>
        <a:xfrm>
          <a:off x="6203292" y="1194368"/>
          <a:ext cx="97637" cy="21968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6849"/>
              </a:lnTo>
              <a:lnTo>
                <a:pt x="97637" y="219684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03A8231-1D18-4715-A70B-7937BB9E6739}">
      <dsp:nvSpPr>
        <dsp:cNvPr id="0" name=""/>
        <dsp:cNvSpPr/>
      </dsp:nvSpPr>
      <dsp:spPr>
        <a:xfrm>
          <a:off x="6300930" y="3147123"/>
          <a:ext cx="781102" cy="488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2700" rIns="1905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iming System         M. Purschke</a:t>
          </a:r>
          <a:endParaRPr lang="en-US" sz="1000" kern="1200" dirty="0"/>
        </a:p>
      </dsp:txBody>
      <dsp:txXfrm>
        <a:off x="6315229" y="3161422"/>
        <a:ext cx="752504" cy="459590"/>
      </dsp:txXfrm>
    </dsp:sp>
    <dsp:sp modelId="{B73EF2B9-1A2B-4015-B8C9-BB5338996A9A}">
      <dsp:nvSpPr>
        <dsp:cNvPr id="0" name=""/>
        <dsp:cNvSpPr/>
      </dsp:nvSpPr>
      <dsp:spPr>
        <a:xfrm>
          <a:off x="7326127" y="706179"/>
          <a:ext cx="976377" cy="488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5240" rIns="2286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MinBias          M. Chiu</a:t>
          </a:r>
          <a:endParaRPr lang="en-US" sz="1200" kern="1200" dirty="0"/>
        </a:p>
      </dsp:txBody>
      <dsp:txXfrm>
        <a:off x="7340426" y="720478"/>
        <a:ext cx="947779" cy="4595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137DB6B-55ED-4249-BA1E-E948113C61F4}" type="datetimeFigureOut">
              <a:rPr lang="en-US" altLang="en-US"/>
              <a:pPr/>
              <a:t>7/26/2017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D366E04-6360-4839-8AA2-1749D5CA7F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6746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8C9284-E3F8-4D87-B0A8-5DBDDC2FC668}" type="datetimeFigureOut">
              <a:rPr lang="en-US" altLang="en-US"/>
              <a:pPr/>
              <a:t>7/26/2017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10075"/>
            <a:ext cx="5588000" cy="4176713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0B0354B-7771-4630-B454-53C09215E4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0839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86800" cy="1470025"/>
          </a:xfrm>
          <a:solidFill>
            <a:srgbClr val="3399FF"/>
          </a:solidFill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615D7-3BC1-4233-BC99-0E8D4008AB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482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02D54-6124-4A07-84DF-DC258B2E3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021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884238"/>
            <a:ext cx="1981200" cy="56689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84238"/>
            <a:ext cx="5791200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D13BC-AB3C-4A21-AA4D-4F8B67A157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61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32B3A-BA38-40C7-ADEE-2A1902CEB2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4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24201"/>
            <a:ext cx="7772400" cy="762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762001"/>
            <a:ext cx="8610600" cy="609600"/>
          </a:xfrm>
          <a:solidFill>
            <a:srgbClr val="3399FF"/>
          </a:solidFill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FCDEC-F6B6-422E-BA54-90C8645EF9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973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CB7689-1836-4D61-9E3B-BD5F97E6A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442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62ED1-0628-4F6E-8766-956371ABBD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9542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569075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0C637-5835-444B-B8C0-92C25AFA20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1485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AE5DAE-5A25-4D93-A5BA-3F3E3A62C8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923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2F53E-39E3-4364-949C-11FEB55F89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814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029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914400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3880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F5ED1-7F2B-4A78-A513-4A7819BDBA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311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338"/>
            <a:ext cx="82296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21336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08/2/17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1" y="6553200"/>
            <a:ext cx="2895600" cy="2762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6492875"/>
            <a:ext cx="53419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3C23168-0BC3-45A3-990F-8F7CC9491814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5" y="7620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2" name="Picture 8" descr="sPHENIX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088" y="100013"/>
            <a:ext cx="10874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83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f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f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f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2"/>
          <p:cNvSpPr>
            <a:spLocks noGrp="1"/>
          </p:cNvSpPr>
          <p:nvPr>
            <p:ph type="ctrTitle"/>
          </p:nvPr>
        </p:nvSpPr>
        <p:spPr>
          <a:xfrm>
            <a:off x="304800" y="533400"/>
            <a:ext cx="8610600" cy="685800"/>
          </a:xfrm>
          <a:solidFill>
            <a:srgbClr val="0099FF"/>
          </a:solidFill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bg1"/>
                </a:solidFill>
              </a:rPr>
              <a:t>sPHENIX </a:t>
            </a:r>
            <a:r>
              <a:rPr lang="en-US" altLang="en-US" dirty="0" smtClean="0"/>
              <a:t>Director’s</a:t>
            </a:r>
            <a:r>
              <a:rPr lang="en-US" altLang="en-US" dirty="0" smtClean="0">
                <a:solidFill>
                  <a:schemeClr val="bg1"/>
                </a:solidFill>
              </a:rPr>
              <a:t> Review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08/2/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77863702-4EAA-4F39-8171-E0F2AE3043F7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53" t="39796" r="9047" b="25204"/>
          <a:stretch/>
        </p:blipFill>
        <p:spPr bwMode="auto">
          <a:xfrm>
            <a:off x="4343400" y="1752600"/>
            <a:ext cx="4488773" cy="2061110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99" t="62551" r="10102" b="19592"/>
          <a:stretch/>
        </p:blipFill>
        <p:spPr bwMode="auto">
          <a:xfrm>
            <a:off x="4343399" y="3966110"/>
            <a:ext cx="4488773" cy="1057804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59" t="63061" r="9801" b="22756"/>
          <a:stretch/>
        </p:blipFill>
        <p:spPr bwMode="auto">
          <a:xfrm>
            <a:off x="4343400" y="5185310"/>
            <a:ext cx="4501758" cy="853676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5" r="8140"/>
          <a:stretch/>
        </p:blipFill>
        <p:spPr>
          <a:xfrm>
            <a:off x="56062" y="1401846"/>
            <a:ext cx="3909527" cy="456111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403740" y="2733317"/>
            <a:ext cx="32004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735418" y="3013927"/>
            <a:ext cx="1668322" cy="196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456807" y="3023763"/>
            <a:ext cx="1946933" cy="28102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 flipH="1">
            <a:off x="1020200" y="5920404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ohn Lajoie</a:t>
            </a:r>
          </a:p>
          <a:p>
            <a:pPr algn="ctr"/>
            <a:r>
              <a:rPr lang="en-US" i="1" dirty="0" smtClean="0"/>
              <a:t>Iowa State University</a:t>
            </a:r>
            <a:endParaRPr lang="en-US" i="1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30" y="5847348"/>
            <a:ext cx="911767" cy="6504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D3a Reques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35117"/>
            <a:ext cx="8229600" cy="5022577"/>
          </a:xfrm>
        </p:spPr>
        <p:txBody>
          <a:bodyPr>
            <a:normAutofit/>
          </a:bodyPr>
          <a:lstStyle/>
          <a:p>
            <a:r>
              <a:rPr lang="en-US" dirty="0" smtClean="0"/>
              <a:t>The following CD-3a purchases are under WBS 1.4:</a:t>
            </a:r>
          </a:p>
          <a:p>
            <a:pPr lvl="1"/>
            <a:r>
              <a:rPr lang="en-US" dirty="0" smtClean="0"/>
              <a:t>Outer HCAL steel ($5.2M)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cintillating tiles (inner and outer HCAL, $2.1M)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sPHENIX</a:t>
            </a:r>
            <a:r>
              <a:rPr lang="en-US" dirty="0" smtClean="0"/>
              <a:t> is/will be ready for this authorization:</a:t>
            </a:r>
          </a:p>
          <a:p>
            <a:pPr lvl="2"/>
            <a:r>
              <a:rPr lang="en-US" dirty="0" smtClean="0"/>
              <a:t>Outer HCAL design is complete; mech. </a:t>
            </a:r>
            <a:r>
              <a:rPr lang="en-US" dirty="0"/>
              <a:t>p</a:t>
            </a:r>
            <a:r>
              <a:rPr lang="en-US" dirty="0" smtClean="0"/>
              <a:t>rototype underway</a:t>
            </a:r>
          </a:p>
          <a:p>
            <a:pPr lvl="2"/>
            <a:r>
              <a:rPr lang="en-US" dirty="0" smtClean="0"/>
              <a:t>Outer HCAL performance measured to be within </a:t>
            </a:r>
            <a:r>
              <a:rPr lang="en-US" dirty="0" err="1" smtClean="0"/>
              <a:t>sPHENIX</a:t>
            </a:r>
            <a:r>
              <a:rPr lang="en-US" dirty="0" smtClean="0"/>
              <a:t> specifications in multiple test beams</a:t>
            </a:r>
            <a:endParaRPr lang="en-US" dirty="0"/>
          </a:p>
          <a:p>
            <a:pPr lvl="2"/>
            <a:r>
              <a:rPr lang="en-US" dirty="0" smtClean="0"/>
              <a:t>Tile designs complete; </a:t>
            </a:r>
            <a:r>
              <a:rPr lang="en-US" dirty="0" err="1" smtClean="0"/>
              <a:t>Uniplast</a:t>
            </a:r>
            <a:r>
              <a:rPr lang="en-US" dirty="0" smtClean="0"/>
              <a:t> ready for production after last prototype run (ongoing) </a:t>
            </a:r>
          </a:p>
          <a:p>
            <a:pPr lvl="1"/>
            <a:endParaRPr lang="en-US" dirty="0"/>
          </a:p>
          <a:p>
            <a:r>
              <a:rPr lang="en-US" dirty="0" smtClean="0"/>
              <a:t>Impact of CD-3a request: </a:t>
            </a:r>
          </a:p>
          <a:p>
            <a:pPr lvl="1"/>
            <a:r>
              <a:rPr lang="en-US" dirty="0" smtClean="0"/>
              <a:t>Without the CD-3a funding authorization we will be unable to meet the </a:t>
            </a:r>
            <a:r>
              <a:rPr lang="en-US" dirty="0" err="1" smtClean="0"/>
              <a:t>sPHENIX</a:t>
            </a:r>
            <a:r>
              <a:rPr lang="en-US" dirty="0" smtClean="0"/>
              <a:t> schedule for first physics </a:t>
            </a:r>
            <a:r>
              <a:rPr lang="en-US" smtClean="0"/>
              <a:t>run in early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84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line of Major Tas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228725" y="1330045"/>
            <a:ext cx="6686550" cy="1736395"/>
          </a:xfrm>
        </p:spPr>
        <p:txBody>
          <a:bodyPr>
            <a:normAutofit/>
          </a:bodyPr>
          <a:lstStyle/>
          <a:p>
            <a:pPr lvl="1"/>
            <a:r>
              <a:rPr lang="en-US" sz="2000" dirty="0" smtClean="0"/>
              <a:t>Sector Mechanical Prototypes: 3-9/2017</a:t>
            </a:r>
            <a:endParaRPr lang="en-US" sz="2000" b="1" dirty="0" smtClean="0">
              <a:solidFill>
                <a:schemeClr val="accent1"/>
              </a:solidFill>
            </a:endParaRPr>
          </a:p>
          <a:p>
            <a:pPr lvl="1"/>
            <a:r>
              <a:rPr lang="en-US" sz="2000" dirty="0" smtClean="0"/>
              <a:t>Prototype v2.1 Test Beam: 2/2018 – 3/2018</a:t>
            </a:r>
          </a:p>
          <a:p>
            <a:pPr lvl="1"/>
            <a:r>
              <a:rPr lang="en-US" sz="2000" dirty="0" smtClean="0"/>
              <a:t>Outer HCAL Production: 6/2019 – </a:t>
            </a:r>
            <a:r>
              <a:rPr lang="en-US"/>
              <a:t>1</a:t>
            </a:r>
            <a:r>
              <a:rPr lang="en-US" sz="2000" smtClean="0"/>
              <a:t>/2021 </a:t>
            </a:r>
            <a:r>
              <a:rPr lang="en-US" sz="2000" smtClean="0">
                <a:solidFill>
                  <a:schemeClr val="accent1"/>
                </a:solidFill>
              </a:rPr>
              <a:t>(CD3a</a:t>
            </a:r>
            <a:r>
              <a:rPr lang="en-US" sz="2000" dirty="0" smtClean="0">
                <a:solidFill>
                  <a:schemeClr val="accent1"/>
                </a:solidFill>
              </a:rPr>
              <a:t>)</a:t>
            </a:r>
          </a:p>
          <a:p>
            <a:pPr lvl="1"/>
            <a:r>
              <a:rPr lang="en-US" sz="2000" dirty="0" smtClean="0"/>
              <a:t>Inner HCAL Production: 11/2019 – </a:t>
            </a:r>
            <a:r>
              <a:rPr lang="en-US" dirty="0" smtClean="0"/>
              <a:t>7</a:t>
            </a:r>
            <a:r>
              <a:rPr lang="en-US" sz="2000" dirty="0" smtClean="0"/>
              <a:t>/2021 </a:t>
            </a:r>
            <a:r>
              <a:rPr lang="en-US" sz="2000" dirty="0" smtClean="0">
                <a:solidFill>
                  <a:schemeClr val="accent1"/>
                </a:solidFill>
              </a:rPr>
              <a:t>(CD3b)</a:t>
            </a:r>
          </a:p>
        </p:txBody>
      </p:sp>
      <p:pic>
        <p:nvPicPr>
          <p:cNvPr id="8" name="Picture 208" descr="https://writelatex.s3.amazonaws.com/ttpggdxddzhy/att/09ac6c251e771a05f6a4a2129db3480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772" y="3698351"/>
            <a:ext cx="4267654" cy="2004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479772" y="5246009"/>
            <a:ext cx="439947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8259" y="5405597"/>
            <a:ext cx="439947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07591" y="5645924"/>
            <a:ext cx="992982" cy="219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36437" y="5551345"/>
            <a:ext cx="33575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24</a:t>
            </a:r>
            <a:endParaRPr lang="en-US" sz="1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58" y="3640975"/>
            <a:ext cx="3486637" cy="211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70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Budget Profi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2257"/>
            <a:ext cx="7315200" cy="5602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09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Staff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7" name="Text Placeholder 4"/>
          <p:cNvSpPr>
            <a:spLocks noGrp="1"/>
          </p:cNvSpPr>
          <p:nvPr/>
        </p:nvSpPr>
        <p:spPr>
          <a:xfrm>
            <a:off x="762000" y="1269883"/>
            <a:ext cx="4040188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TE Profile by Category</a:t>
            </a:r>
            <a:endParaRPr lang="en-US" dirty="0"/>
          </a:p>
        </p:txBody>
      </p:sp>
      <p:sp>
        <p:nvSpPr>
          <p:cNvPr id="8" name="Text Placeholder 6"/>
          <p:cNvSpPr>
            <a:spLocks noGrp="1"/>
          </p:cNvSpPr>
          <p:nvPr/>
        </p:nvSpPr>
        <p:spPr>
          <a:xfrm>
            <a:off x="4876800" y="1524000"/>
            <a:ext cx="4041775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TE Profile by Fiscal Year</a:t>
            </a:r>
            <a:endParaRPr lang="en-US" dirty="0"/>
          </a:p>
        </p:txBody>
      </p:sp>
      <p:graphicFrame>
        <p:nvGraphicFramePr>
          <p:cNvPr id="14" name="Content Placeholder 1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13334776"/>
              </p:ext>
            </p:extLst>
          </p:nvPr>
        </p:nvGraphicFramePr>
        <p:xfrm>
          <a:off x="4572000" y="2133005"/>
          <a:ext cx="4041775" cy="3047996"/>
        </p:xfrm>
        <a:graphic>
          <a:graphicData uri="http://schemas.openxmlformats.org/drawingml/2006/table">
            <a:tbl>
              <a:tblPr/>
              <a:tblGrid>
                <a:gridCol w="624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16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BS Leve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rg Sort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oup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Y 1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1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1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2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Y 2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2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N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rchased Services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cientific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hnic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fession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NL Sum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6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n-BN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udent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5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9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hnic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fession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stdoc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n-BNL Sum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.3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4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and Tot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.9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15" name="Content Placeholder 1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30156879"/>
              </p:ext>
            </p:extLst>
          </p:nvPr>
        </p:nvGraphicFramePr>
        <p:xfrm>
          <a:off x="381000" y="1945680"/>
          <a:ext cx="4191000" cy="3921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87707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E Summary Page (Exampl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749930" y="1295400"/>
            <a:ext cx="2126973" cy="507831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veloped from the ground up, using best estimates/quotes available at this tim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cost </a:t>
            </a:r>
            <a:r>
              <a:rPr lang="en-US" dirty="0"/>
              <a:t>items implemented in standard </a:t>
            </a:r>
            <a:r>
              <a:rPr lang="en-US" dirty="0" err="1"/>
              <a:t>sPHENIX</a:t>
            </a:r>
            <a:r>
              <a:rPr lang="en-US" dirty="0"/>
              <a:t> BoE </a:t>
            </a:r>
            <a:r>
              <a:rPr lang="en-US" dirty="0" smtClean="0"/>
              <a:t>for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tailed </a:t>
            </a:r>
            <a:r>
              <a:rPr lang="en-US" dirty="0"/>
              <a:t>calculations separate out MIE and non-MIE labor,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3827"/>
            <a:ext cx="6312465" cy="516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59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or Prototyp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0"/>
            <a:ext cx="3533665" cy="26502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081" y="1021081"/>
            <a:ext cx="3093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trecks</a:t>
            </a:r>
            <a:r>
              <a:rPr lang="en-US" dirty="0" smtClean="0"/>
              <a:t> visit – 5/2017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24000"/>
            <a:ext cx="4601369" cy="25887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874729"/>
            <a:ext cx="8534400" cy="923330"/>
          </a:xfrm>
          <a:prstGeom prst="rect">
            <a:avLst/>
          </a:prstGeom>
          <a:noFill/>
          <a:ln>
            <a:solidFill>
              <a:srgbClr val="3399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ull sector prototypes underway – Will be used to identify key issues to optimize manufacturing and reduce machining time/effort. Mechanical deflections and tolerances measured as a function of temperature, to be compared with finite element analysis.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25636" y="1021081"/>
            <a:ext cx="2865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SI/Ames visit 6/2017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18831" y="4174249"/>
            <a:ext cx="36271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inner HCAL </a:t>
            </a:r>
            <a:r>
              <a:rPr lang="en-US" sz="1600" dirty="0" err="1" smtClean="0"/>
              <a:t>protoype</a:t>
            </a:r>
            <a:r>
              <a:rPr lang="en-US" sz="1600" dirty="0" smtClean="0"/>
              <a:t> funded by ISU)</a:t>
            </a:r>
            <a:endParaRPr lang="en-US" sz="1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6033" y="929009"/>
            <a:ext cx="683167" cy="48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8721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8007" y="3108057"/>
            <a:ext cx="4751254" cy="34726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996" y="1356037"/>
            <a:ext cx="4029134" cy="37869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flipH="1">
            <a:off x="731888" y="5331882"/>
            <a:ext cx="3309169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all cases, the combined system meets th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HENIX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pec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846480" y="531405"/>
            <a:ext cx="3462632" cy="2505484"/>
            <a:chOff x="381000" y="1524000"/>
            <a:chExt cx="4648200" cy="3317534"/>
          </a:xfrm>
        </p:grpSpPr>
        <p:grpSp>
          <p:nvGrpSpPr>
            <p:cNvPr id="11" name="Group 10"/>
            <p:cNvGrpSpPr/>
            <p:nvPr/>
          </p:nvGrpSpPr>
          <p:grpSpPr>
            <a:xfrm>
              <a:off x="381000" y="1524000"/>
              <a:ext cx="4572000" cy="3317534"/>
              <a:chOff x="4986551" y="1371600"/>
              <a:chExt cx="4389120" cy="3317534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86551" y="1397294"/>
                <a:ext cx="4389120" cy="329184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7959005" y="2046511"/>
                <a:ext cx="9124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M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6629400" y="1752600"/>
                <a:ext cx="0" cy="470393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858000" y="2250162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547797" y="2543367"/>
                <a:ext cx="9124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H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619402" y="1371600"/>
                <a:ext cx="19415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imulated Magnet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 flipH="1">
              <a:off x="4505920" y="2895600"/>
              <a:ext cx="370880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27753" y="254240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eam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29540" y="916678"/>
            <a:ext cx="3604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test beams (2014/15/16)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5459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91"/>
            <a:ext cx="8229600" cy="728662"/>
          </a:xfrm>
        </p:spPr>
        <p:txBody>
          <a:bodyPr/>
          <a:lstStyle/>
          <a:p>
            <a:r>
              <a:rPr lang="en-US" dirty="0" smtClean="0"/>
              <a:t>Risk Registry/Issues and Concer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56593" y="4030717"/>
            <a:ext cx="717331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isk registry currently includes three major items, two of which are rated at moderate risk.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41" y="1575326"/>
            <a:ext cx="8716808" cy="209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84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6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/>
          <a:lstStyle/>
          <a:p>
            <a:pPr algn="ctr"/>
            <a:r>
              <a:rPr lang="en-US" altLang="en-US" smtClean="0"/>
              <a:t>Back Up</a:t>
            </a:r>
          </a:p>
        </p:txBody>
      </p:sp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08/2/17</a:t>
            </a:r>
          </a:p>
        </p:txBody>
      </p:sp>
      <p:sp>
        <p:nvSpPr>
          <p:cNvPr id="6246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CC2E0C8C-DEA0-44AF-A311-D9EF592947A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LS/BoE Guidelin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28650" y="1261241"/>
            <a:ext cx="7886700" cy="494725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Outer HCAL mechanical structures will be purchased fully assembled and delivered to BNL.</a:t>
            </a:r>
          </a:p>
          <a:p>
            <a:pPr lvl="1"/>
            <a:r>
              <a:rPr lang="en-US" dirty="0" smtClean="0"/>
              <a:t>Assembly at BNL will continue with BNL technicians and collaboration labor</a:t>
            </a:r>
          </a:p>
          <a:p>
            <a:pPr lvl="2"/>
            <a:r>
              <a:rPr lang="en-US" dirty="0" smtClean="0"/>
              <a:t>Populate with scintillator and electronics, test and provide initial </a:t>
            </a:r>
            <a:r>
              <a:rPr lang="en-US" dirty="0" err="1" smtClean="0"/>
              <a:t>cosmics</a:t>
            </a:r>
            <a:r>
              <a:rPr lang="en-US" dirty="0" smtClean="0"/>
              <a:t> calibration. 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The Inner HCAL will be assembled at two (or more) University sites. </a:t>
            </a:r>
          </a:p>
          <a:p>
            <a:pPr lvl="1"/>
            <a:r>
              <a:rPr lang="en-US" dirty="0" smtClean="0"/>
              <a:t>ISU, WSU and ACU have expressed interest</a:t>
            </a:r>
          </a:p>
          <a:p>
            <a:pPr lvl="1"/>
            <a:r>
              <a:rPr lang="en-US" dirty="0" smtClean="0"/>
              <a:t>Sector assemblies provided by local vendors, populated with scintillator and electronics by University labor</a:t>
            </a:r>
          </a:p>
          <a:p>
            <a:pPr lvl="1"/>
            <a:r>
              <a:rPr lang="en-US" dirty="0" smtClean="0"/>
              <a:t>Shipped to BNL, tested after shipping and stored. 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HEP </a:t>
            </a:r>
            <a:r>
              <a:rPr lang="en-US" dirty="0" err="1" smtClean="0"/>
              <a:t>Protovino</a:t>
            </a:r>
            <a:r>
              <a:rPr lang="en-US" dirty="0" smtClean="0"/>
              <a:t> investigating </a:t>
            </a:r>
            <a:r>
              <a:rPr lang="en-US" smtClean="0"/>
              <a:t>construction alternativ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143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HENIX</a:t>
            </a:r>
            <a:r>
              <a:rPr lang="en-US" dirty="0" smtClean="0"/>
              <a:t> HCAL Descrip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0C637-5835-444B-B8C0-92C25AFA2084}" type="slidenum">
              <a:rPr lang="en-US" altLang="en-US" smtClean="0"/>
              <a:pPr/>
              <a:t>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678" y="1007323"/>
            <a:ext cx="3772644" cy="2271436"/>
          </a:xfrm>
          <a:prstGeom prst="rect">
            <a:avLst/>
          </a:prstGeom>
        </p:spPr>
      </p:pic>
      <p:pic>
        <p:nvPicPr>
          <p:cNvPr id="7" name="Picture 6" descr="calorimeter_schema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873866"/>
            <a:ext cx="3297382" cy="42672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74215" y="5085609"/>
            <a:ext cx="2667000" cy="1371600"/>
          </a:xfrm>
          <a:prstGeom prst="rect">
            <a:avLst/>
          </a:prstGeom>
          <a:solidFill>
            <a:srgbClr val="0066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Outer HCAL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3.5λ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  <a:endParaRPr lang="en-US" sz="1600" baseline="-25000" dirty="0">
              <a:solidFill>
                <a:schemeClr val="bg1"/>
              </a:solidFill>
              <a:latin typeface="Helvetica Neue Light"/>
              <a:cs typeface="Helvetica Neue Light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Magnet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1.4X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0</a:t>
            </a:r>
            <a:endParaRPr lang="en-US" sz="1600" baseline="-25000" dirty="0">
              <a:solidFill>
                <a:schemeClr val="bg1"/>
              </a:solidFill>
              <a:latin typeface="Helvetica Neue Light"/>
              <a:cs typeface="Helvetica Neue Light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Inner HCAL 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1λ</a:t>
            </a:r>
            <a:r>
              <a:rPr lang="en-US" sz="1600" baseline="-25000" dirty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  <a:endParaRPr lang="en-US" sz="1600" dirty="0">
              <a:solidFill>
                <a:schemeClr val="bg1"/>
              </a:solidFill>
              <a:latin typeface="Helvetica Neue Light"/>
              <a:cs typeface="Helvetica Neue Light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EMCAL 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18X</a:t>
            </a:r>
            <a:r>
              <a:rPr lang="en-US" sz="1600" baseline="-25000" dirty="0">
                <a:solidFill>
                  <a:schemeClr val="bg1"/>
                </a:solidFill>
                <a:latin typeface="Helvetica Neue Light"/>
                <a:cs typeface="Helvetica Neue Light"/>
              </a:rPr>
              <a:t>0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1λ</a:t>
            </a:r>
            <a:r>
              <a:rPr lang="en-US" sz="1600" baseline="-25000" dirty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  <a:endParaRPr lang="en-US" sz="1600" dirty="0">
              <a:solidFill>
                <a:schemeClr val="bg1"/>
              </a:solidFill>
              <a:latin typeface="Helvetica Neue Light"/>
              <a:cs typeface="Helvetica Neue Ligh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391872" y="1547739"/>
            <a:ext cx="3399328" cy="439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506402" y="1827741"/>
            <a:ext cx="3513398" cy="2000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733800" y="3503613"/>
            <a:ext cx="5410200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smtClean="0">
                <a:cs typeface="Helvetica Neue Light"/>
              </a:rPr>
              <a:t>HCAL steel and scintillating tiles with wavelength shifting fiber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2 longitudinal segments. 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An Inner HCal inside the solenoid. 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An Outer HCal  outside the solenoid.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Δη x Δφ ≈ 0.1 x 0.1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3,072 readout channels</a:t>
            </a:r>
          </a:p>
          <a:p>
            <a:pPr lvl="1" eaLnBrk="1" hangingPunct="1"/>
            <a:r>
              <a:rPr lang="en-US" sz="1800" smtClean="0">
                <a:cs typeface="Helvetica Neue Light"/>
              </a:rPr>
              <a:t>σ</a:t>
            </a:r>
            <a:r>
              <a:rPr lang="en-US" sz="1800" baseline="-25000" smtClean="0">
                <a:cs typeface="Helvetica Neue Light"/>
              </a:rPr>
              <a:t>E</a:t>
            </a:r>
            <a:r>
              <a:rPr lang="en-US" sz="1800" smtClean="0">
                <a:cs typeface="Helvetica Neue Light"/>
              </a:rPr>
              <a:t>/E &lt; 100%/√E (single particle)</a:t>
            </a:r>
          </a:p>
          <a:p>
            <a:pPr eaLnBrk="1" hangingPunct="1"/>
            <a:r>
              <a:rPr lang="en-US" sz="2000" smtClean="0">
                <a:cs typeface="Helvetica Neue Light"/>
              </a:rPr>
              <a:t>SiPM Readout</a:t>
            </a:r>
            <a:endParaRPr lang="en-US" sz="2000" dirty="0"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178284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of Estimate Docu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538" y="1656757"/>
            <a:ext cx="8344800" cy="35704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03586" y="5644055"/>
            <a:ext cx="5917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er HCAL summary page is simila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77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BS Dictiona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41" y="1387593"/>
            <a:ext cx="8413200" cy="396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8200" y="5654566"/>
            <a:ext cx="7173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ailed WBS Dictionary available, based on MS Project fil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03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 Loaded Schedu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862" y="1103587"/>
            <a:ext cx="7840717" cy="45811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4497" y="5835895"/>
            <a:ext cx="835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LS includes fixed cost, paid labor and non-MIE labor, and University overhead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64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of Estimate (Detail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2056" y="911946"/>
            <a:ext cx="4857750" cy="56118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912" y="1772005"/>
            <a:ext cx="298173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ummary pages linked to detailed costs spreadsheet, identifying cost and contingency for every item (fixed, paid labor and non-MIE labo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eper calculations separate out MIE and non-MIE labor, etc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750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ering </a:t>
            </a:r>
            <a:r>
              <a:rPr lang="en-US" dirty="0" err="1" smtClean="0"/>
              <a:t>Strecks</a:t>
            </a:r>
            <a:r>
              <a:rPr lang="en-US" dirty="0" smtClean="0"/>
              <a:t> Visit (5/2017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154" y="1249236"/>
            <a:ext cx="3533665" cy="26502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35" y="3458470"/>
            <a:ext cx="3533665" cy="26502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323" y="2040513"/>
            <a:ext cx="3533665" cy="26502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91000" y="502920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er HCAL Mechanical Prototype on track for delivery to BNL by end of summe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32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590800"/>
            <a:ext cx="4191000" cy="23578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1" y="1295400"/>
            <a:ext cx="5638800" cy="31723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HCAL Prototype (TSI Ame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5150763"/>
            <a:ext cx="8534400" cy="1200329"/>
          </a:xfrm>
          <a:prstGeom prst="rect">
            <a:avLst/>
          </a:prstGeom>
          <a:noFill/>
          <a:ln>
            <a:solidFill>
              <a:srgbClr val="3399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ull sector prototype completed – Engineering visit 6/26/2017. Identified key issues to optimize manufacturing and reduce machining time/effort. Mechanical deflections and tolerances measured as a function of temperature, to be compared with finite element analysis.  (Prototype funded by ISU.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233" y="1119187"/>
            <a:ext cx="1562100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89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er HCAL Geo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076" y="1142233"/>
            <a:ext cx="6632575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4309" y="881000"/>
            <a:ext cx="2153920" cy="295465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/>
                </a:solidFill>
              </a:rPr>
              <a:t>DELIVERABLE:</a:t>
            </a:r>
          </a:p>
          <a:p>
            <a:r>
              <a:rPr lang="en-US" sz="1400" dirty="0" smtClean="0"/>
              <a:t>32 sectors - 1.9m inner radius, 2.6m outer radius</a:t>
            </a:r>
          </a:p>
          <a:p>
            <a:endParaRPr lang="en-US" sz="1400" dirty="0"/>
          </a:p>
          <a:p>
            <a:r>
              <a:rPr lang="en-US" sz="1400" dirty="0" smtClean="0"/>
              <a:t>10 rows of 7mm </a:t>
            </a:r>
            <a:r>
              <a:rPr lang="en-US" sz="1400" dirty="0" err="1" smtClean="0"/>
              <a:t>scint</a:t>
            </a:r>
            <a:r>
              <a:rPr lang="en-US" sz="1400" dirty="0" smtClean="0"/>
              <a:t>. tiles (24 tiles per row), 12</a:t>
            </a:r>
            <a:r>
              <a:rPr lang="en-US" sz="1400" baseline="30000" dirty="0" smtClean="0"/>
              <a:t>o</a:t>
            </a:r>
            <a:r>
              <a:rPr lang="en-US" sz="1400" dirty="0" smtClean="0"/>
              <a:t> tilt angle </a:t>
            </a:r>
          </a:p>
          <a:p>
            <a:endParaRPr lang="en-US" sz="1400" dirty="0"/>
          </a:p>
          <a:p>
            <a:r>
              <a:rPr lang="en-US" sz="1400" dirty="0" smtClean="0"/>
              <a:t>Tapered 1020 steel plates ~26.1mm - ~42.4mm</a:t>
            </a:r>
          </a:p>
          <a:p>
            <a:endParaRPr lang="en-US" sz="1400" dirty="0"/>
          </a:p>
          <a:p>
            <a:pPr algn="ctr"/>
            <a:r>
              <a:rPr lang="en-US" sz="1600" b="1" dirty="0" smtClean="0"/>
              <a:t>Completed sector is 6.3m long, 13.5 tons</a:t>
            </a:r>
            <a:endParaRPr lang="en-US" sz="1600" b="1" dirty="0"/>
          </a:p>
        </p:txBody>
      </p:sp>
      <p:pic>
        <p:nvPicPr>
          <p:cNvPr id="9" name="Picture 208" descr="https://writelatex.s3.amazonaws.com/ttpggdxddzhy/att/09ac6c251e771a05f6a4a2129db3480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82" y="806133"/>
            <a:ext cx="4564856" cy="214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29075" y="2843213"/>
            <a:ext cx="1150144" cy="221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093864" y="2860466"/>
            <a:ext cx="1150144" cy="221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466076" y="2285396"/>
            <a:ext cx="439947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67948" y="5517947"/>
            <a:ext cx="279786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5 scintillators/tower</a:t>
            </a:r>
          </a:p>
          <a:p>
            <a:r>
              <a:rPr lang="en-US" dirty="0" smtClean="0"/>
              <a:t>48 towers per module</a:t>
            </a:r>
          </a:p>
          <a:p>
            <a:r>
              <a:rPr lang="en-US" dirty="0" smtClean="0"/>
              <a:t>32 modules; 1536 channels (7680 </a:t>
            </a:r>
            <a:r>
              <a:rPr lang="en-US" dirty="0" err="1" smtClean="0"/>
              <a:t>SiPMs</a:t>
            </a:r>
            <a:r>
              <a:rPr lang="en-US" dirty="0" smtClean="0"/>
              <a:t>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38464"/>
            <a:ext cx="1347976" cy="252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8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HCAL Geo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100" y="2471310"/>
            <a:ext cx="3538886" cy="323718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55119" y="5708494"/>
            <a:ext cx="135731" cy="281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5031581"/>
            <a:ext cx="400050" cy="3262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6" descr="https://writelatex.s3.amazonaws.com/ttpggdxddzhy/att/e550f0ec0c96d8cf21188b72d61c55c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052" y="877229"/>
            <a:ext cx="3980943" cy="2475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00025" y="960099"/>
            <a:ext cx="4880933" cy="14465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/>
                </a:solidFill>
              </a:rPr>
              <a:t>DELIVERABLE:</a:t>
            </a:r>
          </a:p>
          <a:p>
            <a:r>
              <a:rPr lang="en-US" sz="1400" dirty="0" smtClean="0"/>
              <a:t>32 sectors - 1.16m inner radius, 1.37m outer radius</a:t>
            </a:r>
          </a:p>
          <a:p>
            <a:r>
              <a:rPr lang="en-US" sz="1400" dirty="0"/>
              <a:t>8</a:t>
            </a:r>
            <a:r>
              <a:rPr lang="en-US" sz="1400" dirty="0" smtClean="0"/>
              <a:t> rows of 7mm scintillator tiles (24 tiles per row)</a:t>
            </a:r>
          </a:p>
          <a:p>
            <a:r>
              <a:rPr lang="en-US" sz="1400" dirty="0" smtClean="0"/>
              <a:t>32</a:t>
            </a:r>
            <a:r>
              <a:rPr lang="en-US" sz="1400" baseline="30000" dirty="0" smtClean="0"/>
              <a:t>o</a:t>
            </a:r>
            <a:r>
              <a:rPr lang="en-US" sz="1400" dirty="0" smtClean="0"/>
              <a:t> tilt angle, flat stainless steel plates ~10.2mm - ~14.7mm</a:t>
            </a:r>
          </a:p>
          <a:p>
            <a:endParaRPr lang="en-US" sz="1400" dirty="0"/>
          </a:p>
          <a:p>
            <a:pPr algn="ctr"/>
            <a:r>
              <a:rPr lang="en-US" b="1" dirty="0" smtClean="0"/>
              <a:t>Completed sector is 4.3m long, weighs ~ 1 ton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776100" y="5194696"/>
            <a:ext cx="279786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 scintillators/tower</a:t>
            </a:r>
          </a:p>
          <a:p>
            <a:r>
              <a:rPr lang="en-US" dirty="0" smtClean="0"/>
              <a:t>48 towers per module</a:t>
            </a:r>
          </a:p>
          <a:p>
            <a:r>
              <a:rPr lang="en-US" dirty="0" smtClean="0"/>
              <a:t>32 modules; 1536 channels</a:t>
            </a:r>
          </a:p>
          <a:p>
            <a:r>
              <a:rPr lang="en-US" dirty="0" smtClean="0"/>
              <a:t>(6144 </a:t>
            </a:r>
            <a:r>
              <a:rPr lang="en-US" dirty="0" err="1" smtClean="0"/>
              <a:t>SiPMs</a:t>
            </a:r>
            <a:r>
              <a:rPr lang="en-US" dirty="0" smtClean="0"/>
              <a:t>)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442608" y="3384573"/>
            <a:ext cx="857868" cy="780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flipH="1">
            <a:off x="4026986" y="2754988"/>
            <a:ext cx="1261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lf plates </a:t>
            </a:r>
            <a:br>
              <a:rPr lang="en-US" dirty="0" smtClean="0"/>
            </a:br>
            <a:r>
              <a:rPr lang="en-US" dirty="0" smtClean="0"/>
              <a:t>on side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112626" y="2862470"/>
            <a:ext cx="590050" cy="9665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-137933" y="2539304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lat SS310 steel plates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36" y="3565921"/>
            <a:ext cx="4239638" cy="257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72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Performance Specific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23716" y="1130749"/>
            <a:ext cx="8190230" cy="5129901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HCAL performance driven by jet physics in HI collisions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Uniform fiducial acceptance -1&lt;</a:t>
            </a:r>
            <a:r>
              <a:rPr lang="en-US" dirty="0" smtClean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dirty="0" smtClean="0">
                <a:cs typeface="Helvetica Neue Light"/>
              </a:rPr>
              <a:t>&lt;1 and 0&lt;φ&lt;2π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Extended coverage -1.1&lt;</a:t>
            </a:r>
            <a:r>
              <a:rPr lang="en-US" dirty="0" smtClean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dirty="0" smtClean="0">
                <a:cs typeface="Helvetica Neue Light"/>
              </a:rPr>
              <a:t>&lt;-1.1 to account for jet cone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Absorb &gt;95% of energy from a 70 GeV jet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Requires 5.5 nuclear interaction length depth 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Hadronic energy resolution of </a:t>
            </a:r>
            <a:r>
              <a:rPr lang="en-US" i="1" dirty="0" smtClean="0">
                <a:cs typeface="Helvetica Neue Light"/>
              </a:rPr>
              <a:t>combined</a:t>
            </a:r>
            <a:r>
              <a:rPr lang="en-US" dirty="0" smtClean="0">
                <a:cs typeface="Helvetica Neue Light"/>
              </a:rPr>
              <a:t> calorimetry: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                      </a:t>
            </a:r>
            <a:r>
              <a:rPr lang="en-US" smtClean="0">
                <a:cs typeface="Helvetica Neue Light"/>
              </a:rPr>
              <a:t>with </a:t>
            </a:r>
            <a:r>
              <a:rPr lang="en-US" smtClean="0">
                <a:cs typeface="Helvetica Neue Light"/>
              </a:rPr>
              <a:t>constant </a:t>
            </a:r>
            <a:r>
              <a:rPr lang="en-US" smtClean="0">
                <a:cs typeface="Helvetica Neue Light"/>
              </a:rPr>
              <a:t>term </a:t>
            </a:r>
            <a:r>
              <a:rPr lang="en-US" smtClean="0">
                <a:cs typeface="Helvetica Neue Light"/>
              </a:rPr>
              <a:t>&lt;15%</a:t>
            </a:r>
            <a:endParaRPr lang="en-US" dirty="0" smtClean="0">
              <a:cs typeface="Helvetica Neue Light"/>
            </a:endParaRPr>
          </a:p>
          <a:p>
            <a:pPr lvl="1">
              <a:buFontTx/>
              <a:buChar char="•"/>
            </a:pPr>
            <a:endParaRPr lang="en-US" dirty="0" smtClean="0">
              <a:cs typeface="Helvetica Neue Light"/>
            </a:endParaRP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Gaussian response (limited tails)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Performance optimized/demonstrated in three test beams 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Hadronic </a:t>
            </a:r>
            <a:r>
              <a:rPr lang="en-US" dirty="0">
                <a:cs typeface="Helvetica Neue Light"/>
              </a:rPr>
              <a:t>calorimeter doubles as flux return</a:t>
            </a:r>
          </a:p>
          <a:p>
            <a:pPr lvl="1">
              <a:buFontTx/>
              <a:buChar char="•"/>
            </a:pPr>
            <a:r>
              <a:rPr lang="en-US" dirty="0">
                <a:cs typeface="Helvetica Neue Light"/>
              </a:rPr>
              <a:t>Inner HCAL non-magnetic</a:t>
            </a:r>
          </a:p>
          <a:p>
            <a:pPr lvl="1">
              <a:buFontTx/>
              <a:buChar char="•"/>
            </a:pPr>
            <a:r>
              <a:rPr lang="en-US" dirty="0">
                <a:cs typeface="Helvetica Neue Light"/>
              </a:rPr>
              <a:t>Outer HCAL magnetic (flux return)</a:t>
            </a:r>
          </a:p>
          <a:p>
            <a:pPr>
              <a:buFontTx/>
              <a:buChar char="•"/>
            </a:pPr>
            <a:endParaRPr lang="en-US" dirty="0">
              <a:cs typeface="Helvetica Neue Light"/>
            </a:endParaRPr>
          </a:p>
          <a:p>
            <a:pPr>
              <a:buFontTx/>
              <a:buChar char="•"/>
            </a:pPr>
            <a:endParaRPr lang="en-US" dirty="0" smtClean="0">
              <a:cs typeface="Helvetica Neue Light"/>
            </a:endParaRP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78991"/>
              </p:ext>
            </p:extLst>
          </p:nvPr>
        </p:nvGraphicFramePr>
        <p:xfrm>
          <a:off x="1524000" y="3352800"/>
          <a:ext cx="9382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352800"/>
                        <a:ext cx="9382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01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Driv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28650" y="1259841"/>
            <a:ext cx="7886700" cy="509651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y not a separate flux return?</a:t>
            </a:r>
          </a:p>
          <a:p>
            <a:pPr lvl="1"/>
            <a:r>
              <a:rPr lang="en-US" dirty="0"/>
              <a:t>Simplified construction and support </a:t>
            </a:r>
            <a:r>
              <a:rPr lang="en-US" dirty="0" smtClean="0"/>
              <a:t>structures</a:t>
            </a:r>
          </a:p>
          <a:p>
            <a:r>
              <a:rPr lang="en-US" dirty="0"/>
              <a:t>Why an inner and outer HCAL segment?</a:t>
            </a:r>
          </a:p>
          <a:p>
            <a:pPr lvl="1"/>
            <a:r>
              <a:rPr lang="en-US" dirty="0"/>
              <a:t>Size limitations set by existing interaction hall</a:t>
            </a:r>
          </a:p>
          <a:p>
            <a:pPr lvl="1"/>
            <a:r>
              <a:rPr lang="en-US" dirty="0"/>
              <a:t>Set by radius of </a:t>
            </a:r>
            <a:r>
              <a:rPr lang="en-US" dirty="0" err="1"/>
              <a:t>BaBar</a:t>
            </a:r>
            <a:r>
              <a:rPr lang="en-US" dirty="0"/>
              <a:t> solenoid, the design of the mechanical support for the detector, and overall cost effectiveness </a:t>
            </a:r>
          </a:p>
          <a:p>
            <a:r>
              <a:rPr lang="en-US" dirty="0" smtClean="0"/>
              <a:t>Why a tilted plate design?</a:t>
            </a:r>
          </a:p>
          <a:p>
            <a:pPr lvl="1"/>
            <a:r>
              <a:rPr lang="en-US" dirty="0" smtClean="0"/>
              <a:t>A tilted plate design can provide a uniform acceptance, adequate energy resolution and simplified construction</a:t>
            </a:r>
          </a:p>
          <a:p>
            <a:r>
              <a:rPr lang="en-US" dirty="0" smtClean="0"/>
              <a:t>How are the tilt angles chosen?</a:t>
            </a:r>
          </a:p>
          <a:p>
            <a:pPr lvl="1"/>
            <a:r>
              <a:rPr lang="en-US" dirty="0" smtClean="0"/>
              <a:t>Chosen to avoid channeling (tails in resolution function)</a:t>
            </a:r>
          </a:p>
          <a:p>
            <a:r>
              <a:rPr lang="en-US" dirty="0" smtClean="0"/>
              <a:t>Why </a:t>
            </a:r>
            <a:r>
              <a:rPr lang="en-US" dirty="0" err="1">
                <a:cs typeface="Helvetica Neue Light"/>
              </a:rPr>
              <a:t>Δη</a:t>
            </a:r>
            <a:r>
              <a:rPr lang="en-US" dirty="0">
                <a:cs typeface="Helvetica Neue Light"/>
              </a:rPr>
              <a:t> x </a:t>
            </a:r>
            <a:r>
              <a:rPr lang="en-US" dirty="0" err="1">
                <a:cs typeface="Helvetica Neue Light"/>
              </a:rPr>
              <a:t>Δφ</a:t>
            </a:r>
            <a:r>
              <a:rPr lang="en-US" dirty="0">
                <a:cs typeface="Helvetica Neue Light"/>
              </a:rPr>
              <a:t> ≈ 0.1 x </a:t>
            </a:r>
            <a:r>
              <a:rPr lang="en-US" dirty="0" smtClean="0">
                <a:cs typeface="Helvetica Neue Light"/>
              </a:rPr>
              <a:t>0.1?</a:t>
            </a:r>
            <a:endParaRPr lang="en-US" dirty="0"/>
          </a:p>
          <a:p>
            <a:pPr lvl="1"/>
            <a:r>
              <a:rPr lang="en-US" dirty="0" smtClean="0"/>
              <a:t>Driven by occupancy in Heavy Ion collisions</a:t>
            </a:r>
          </a:p>
          <a:p>
            <a:pPr lvl="1"/>
            <a:r>
              <a:rPr lang="en-US" dirty="0" smtClean="0"/>
              <a:t>Good match to scale </a:t>
            </a:r>
            <a:r>
              <a:rPr lang="en-US" dirty="0"/>
              <a:t>of hadronic jets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9483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-2 Managers and CA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7</a:t>
            </a:fld>
            <a:endParaRPr lang="en-US" altLang="en-US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304756737"/>
              </p:ext>
            </p:extLst>
          </p:nvPr>
        </p:nvGraphicFramePr>
        <p:xfrm>
          <a:off x="533400" y="342900"/>
          <a:ext cx="83058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61520" y="3145797"/>
            <a:ext cx="2408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. Lajoie – Professor, ISU</a:t>
            </a:r>
          </a:p>
          <a:p>
            <a:r>
              <a:rPr lang="en-US" sz="1400" dirty="0" smtClean="0"/>
              <a:t>A. Gordeev – Engineer, BNL</a:t>
            </a:r>
          </a:p>
        </p:txBody>
      </p:sp>
      <p:sp>
        <p:nvSpPr>
          <p:cNvPr id="9" name="Rectangle 8"/>
          <p:cNvSpPr/>
          <p:nvPr/>
        </p:nvSpPr>
        <p:spPr>
          <a:xfrm>
            <a:off x="3200400" y="5983307"/>
            <a:ext cx="5105400" cy="314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43400" y="3783426"/>
            <a:ext cx="2257827" cy="2554545"/>
          </a:xfrm>
          <a:prstGeom prst="rect">
            <a:avLst/>
          </a:prstGeom>
          <a:noFill/>
          <a:ln>
            <a:solidFill>
              <a:srgbClr val="0099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SU was responsible for the PHENIX LL1 trigger and MPC-EX. </a:t>
            </a:r>
          </a:p>
          <a:p>
            <a:endParaRPr lang="en-US" sz="1600" dirty="0"/>
          </a:p>
          <a:p>
            <a:r>
              <a:rPr lang="en-US" sz="1600" dirty="0" smtClean="0"/>
              <a:t>WSU has a wide range of experience in building detectors. </a:t>
            </a:r>
          </a:p>
          <a:p>
            <a:endParaRPr lang="en-US" sz="1600" dirty="0"/>
          </a:p>
          <a:p>
            <a:r>
              <a:rPr lang="en-US" sz="1600" dirty="0" smtClean="0"/>
              <a:t>ACU worked on the PHENIX </a:t>
            </a:r>
            <a:r>
              <a:rPr lang="en-US" sz="1600" dirty="0" err="1" smtClean="0"/>
              <a:t>MuTR</a:t>
            </a:r>
            <a:r>
              <a:rPr lang="en-US" sz="1600" dirty="0" smtClean="0"/>
              <a:t> chamber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0258" y="2745503"/>
            <a:ext cx="2857717" cy="3416320"/>
          </a:xfrm>
          <a:prstGeom prst="rect">
            <a:avLst/>
          </a:prstGeom>
          <a:solidFill>
            <a:schemeClr val="bg1"/>
          </a:solidFill>
          <a:ln w="69850" cap="sq">
            <a:solidFill>
              <a:srgbClr val="0547D9"/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 smtClean="0"/>
              <a:t>Participating Institu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NL</a:t>
            </a:r>
            <a:r>
              <a:rPr lang="en-US" dirty="0" smtClean="0"/>
              <a:t> (all engineering, outer HC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ISU</a:t>
            </a:r>
            <a:r>
              <a:rPr lang="en-US" dirty="0" smtClean="0"/>
              <a:t> (inner HC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Colorado</a:t>
            </a:r>
            <a:r>
              <a:rPr lang="en-US" dirty="0" smtClean="0"/>
              <a:t> (tile test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GSU</a:t>
            </a:r>
            <a:r>
              <a:rPr lang="en-US" dirty="0" smtClean="0"/>
              <a:t> (tile testing, </a:t>
            </a:r>
            <a:br>
              <a:rPr lang="en-US" dirty="0" smtClean="0"/>
            </a:br>
            <a:r>
              <a:rPr lang="en-US" dirty="0" smtClean="0"/>
              <a:t>outer HC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WSU</a:t>
            </a:r>
            <a:r>
              <a:rPr lang="en-US" dirty="0" smtClean="0"/>
              <a:t> (inner HC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ACU</a:t>
            </a:r>
            <a:r>
              <a:rPr lang="en-US" dirty="0" smtClean="0"/>
              <a:t> (inner HC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discussion with Russian institutions (MEPHI/IHEP/</a:t>
            </a:r>
            <a:r>
              <a:rPr lang="en-US" dirty="0" err="1" smtClean="0"/>
              <a:t>Kurchatov</a:t>
            </a:r>
            <a:r>
              <a:rPr lang="en-US" dirty="0" smtClean="0"/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19903" y="1602828"/>
            <a:ext cx="1140373" cy="1313793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895600" y="3733800"/>
            <a:ext cx="144780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1"/>
          </p:cNvCxnSpPr>
          <p:nvPr/>
        </p:nvCxnSpPr>
        <p:spPr>
          <a:xfrm flipH="1" flipV="1">
            <a:off x="2819400" y="4876800"/>
            <a:ext cx="1524000" cy="18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743200" y="5179297"/>
            <a:ext cx="1600200" cy="804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05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Scope/Interf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281" y="1240221"/>
            <a:ext cx="7427437" cy="4791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42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/Cost Driv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28650" y="982952"/>
            <a:ext cx="7886700" cy="53733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el is essentially a commodity material but precision machining is expensive</a:t>
            </a:r>
          </a:p>
          <a:p>
            <a:pPr lvl="1"/>
            <a:r>
              <a:rPr lang="en-US" dirty="0" smtClean="0"/>
              <a:t>Minimizing the volume of steel (HCAL radius) minimizes the cost</a:t>
            </a:r>
          </a:p>
          <a:p>
            <a:r>
              <a:rPr lang="en-US" dirty="0" smtClean="0"/>
              <a:t>Scintillator tile production</a:t>
            </a:r>
          </a:p>
          <a:p>
            <a:pPr lvl="1"/>
            <a:r>
              <a:rPr lang="en-US" dirty="0" smtClean="0"/>
              <a:t>Surface flatness over long distances a key specification</a:t>
            </a:r>
          </a:p>
          <a:p>
            <a:pPr lvl="2"/>
            <a:r>
              <a:rPr lang="en-US" dirty="0" smtClean="0"/>
              <a:t>Wrapped tile thickness &lt; 7.5mm, </a:t>
            </a:r>
            <a:r>
              <a:rPr lang="en-US" dirty="0" err="1" smtClean="0"/>
              <a:t>Uniplast</a:t>
            </a:r>
            <a:r>
              <a:rPr lang="en-US" dirty="0" smtClean="0"/>
              <a:t> can meet this spec.  </a:t>
            </a:r>
          </a:p>
          <a:p>
            <a:pPr lvl="1"/>
            <a:r>
              <a:rPr lang="en-US" dirty="0" err="1" smtClean="0"/>
              <a:t>Uniplast</a:t>
            </a:r>
            <a:r>
              <a:rPr lang="en-US" dirty="0" smtClean="0"/>
              <a:t> (T2K, PHENIX), </a:t>
            </a:r>
          </a:p>
          <a:p>
            <a:pPr lvl="2"/>
            <a:r>
              <a:rPr lang="en-US" dirty="0" smtClean="0"/>
              <a:t>FNAL/</a:t>
            </a:r>
            <a:r>
              <a:rPr lang="en-US" dirty="0" err="1" smtClean="0"/>
              <a:t>Elgen</a:t>
            </a:r>
            <a:r>
              <a:rPr lang="en-US" dirty="0" smtClean="0"/>
              <a:t> also investigated, </a:t>
            </a:r>
            <a:r>
              <a:rPr lang="en-US" dirty="0" err="1" smtClean="0"/>
              <a:t>Uniplast</a:t>
            </a:r>
            <a:r>
              <a:rPr lang="en-US" dirty="0" smtClean="0"/>
              <a:t> most economical for complete tile assemblies</a:t>
            </a:r>
          </a:p>
          <a:p>
            <a:r>
              <a:rPr lang="en-US" dirty="0" smtClean="0"/>
              <a:t>Module Assembly and QA</a:t>
            </a:r>
          </a:p>
          <a:p>
            <a:pPr lvl="1"/>
            <a:r>
              <a:rPr lang="en-US" dirty="0" smtClean="0"/>
              <a:t>Outer HCAL to be assembled at BNL</a:t>
            </a:r>
          </a:p>
          <a:p>
            <a:pPr lvl="2"/>
            <a:r>
              <a:rPr lang="en-US" dirty="0" smtClean="0"/>
              <a:t>Manpower, assembly location</a:t>
            </a:r>
          </a:p>
          <a:p>
            <a:pPr lvl="1"/>
            <a:r>
              <a:rPr lang="en-US" dirty="0" smtClean="0"/>
              <a:t>Assemble inner HCAL at multiple university sites </a:t>
            </a:r>
          </a:p>
          <a:p>
            <a:pPr lvl="2"/>
            <a:r>
              <a:rPr lang="en-US" dirty="0" smtClean="0"/>
              <a:t>Make use of university labor and facilities</a:t>
            </a:r>
          </a:p>
          <a:p>
            <a:pPr lvl="2"/>
            <a:r>
              <a:rPr lang="en-US" dirty="0" smtClean="0"/>
              <a:t>Deliver assembled, </a:t>
            </a:r>
            <a:r>
              <a:rPr lang="en-US" dirty="0" err="1" smtClean="0"/>
              <a:t>cosmics</a:t>
            </a:r>
            <a:r>
              <a:rPr lang="en-US" dirty="0" smtClean="0"/>
              <a:t> tested sectors to BNL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19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521</TotalTime>
  <Words>1479</Words>
  <Application>Microsoft Office PowerPoint</Application>
  <PresentationFormat>On-screen Show (4:3)</PresentationFormat>
  <Paragraphs>36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MS Gothic</vt:lpstr>
      <vt:lpstr>ＭＳ Ｐゴシック</vt:lpstr>
      <vt:lpstr>ＭＳ Ｐゴシック</vt:lpstr>
      <vt:lpstr>Arial</vt:lpstr>
      <vt:lpstr>Calibri</vt:lpstr>
      <vt:lpstr>Helvetica Neue Light</vt:lpstr>
      <vt:lpstr>Symbol</vt:lpstr>
      <vt:lpstr>Office Theme</vt:lpstr>
      <vt:lpstr>Equation</vt:lpstr>
      <vt:lpstr>sPHENIX Director’s Review</vt:lpstr>
      <vt:lpstr>sPHENIX HCAL Description</vt:lpstr>
      <vt:lpstr>Outer HCAL Geometry</vt:lpstr>
      <vt:lpstr>Inner HCAL Geometry</vt:lpstr>
      <vt:lpstr>HCAL Performance Specifications</vt:lpstr>
      <vt:lpstr>Design Drivers</vt:lpstr>
      <vt:lpstr>Level-2 Managers and CAMs</vt:lpstr>
      <vt:lpstr>HCAL Scope/Interface</vt:lpstr>
      <vt:lpstr>Resources/Cost Drivers</vt:lpstr>
      <vt:lpstr>CD3a Request</vt:lpstr>
      <vt:lpstr>Timeline of Major Tasks</vt:lpstr>
      <vt:lpstr>HCAL Budget Profile</vt:lpstr>
      <vt:lpstr>HCAL Staffing</vt:lpstr>
      <vt:lpstr>BoE Summary Page (Example)</vt:lpstr>
      <vt:lpstr>Sector Prototypes</vt:lpstr>
      <vt:lpstr>Performance</vt:lpstr>
      <vt:lpstr>Risk Registry/Issues and Concerns</vt:lpstr>
      <vt:lpstr>Back Up</vt:lpstr>
      <vt:lpstr>RLS/BoE Guidelines</vt:lpstr>
      <vt:lpstr>Basis of Estimate Documents</vt:lpstr>
      <vt:lpstr>WBS Dictionary</vt:lpstr>
      <vt:lpstr>Resource Loaded Schedule</vt:lpstr>
      <vt:lpstr>Basis of Estimate (Detail)</vt:lpstr>
      <vt:lpstr>Engineering Strecks Visit (5/2017)</vt:lpstr>
      <vt:lpstr>Inner HCAL Prototype (TSI Ames)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HENIX Labor Distribution Sorted by FY and Job Category</dc:title>
  <dc:creator>EdwardOBrien</dc:creator>
  <cp:lastModifiedBy>john@jlajoie.com</cp:lastModifiedBy>
  <cp:revision>168</cp:revision>
  <cp:lastPrinted>2015-10-28T19:08:40Z</cp:lastPrinted>
  <dcterms:created xsi:type="dcterms:W3CDTF">2015-10-24T00:32:43Z</dcterms:created>
  <dcterms:modified xsi:type="dcterms:W3CDTF">2017-07-26T19:18:13Z</dcterms:modified>
</cp:coreProperties>
</file>